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9664BC" w14:textId="2F7E2A68" w:rsidR="00C713E3" w:rsidRPr="003B6A25" w:rsidRDefault="00D75362" w:rsidP="00C713E3">
      <w:pPr>
        <w:spacing w:after="120"/>
      </w:pPr>
      <w:r>
        <w:rPr>
          <w:rFonts w:ascii="Verdana" w:hAnsi="Verdana"/>
          <w:b/>
        </w:rPr>
        <w:t xml:space="preserve">Specimen Paper </w:t>
      </w:r>
      <w:r w:rsidR="00C713E3">
        <w:rPr>
          <w:rFonts w:ascii="Verdana" w:hAnsi="Verdana"/>
          <w:b/>
        </w:rPr>
        <w:t>9FM0/3D</w:t>
      </w:r>
      <w:r w:rsidR="00C713E3" w:rsidRPr="003B6A25">
        <w:rPr>
          <w:rFonts w:ascii="Verdana" w:hAnsi="Verdana"/>
          <w:b/>
        </w:rPr>
        <w:t xml:space="preserve">: </w:t>
      </w:r>
      <w:r w:rsidR="00C713E3">
        <w:rPr>
          <w:rFonts w:ascii="Verdana" w:hAnsi="Verdana"/>
          <w:b/>
        </w:rPr>
        <w:t>Decision Mathematics 1</w:t>
      </w:r>
      <w:r w:rsidR="00C713E3" w:rsidRPr="003B6A25">
        <w:rPr>
          <w:rFonts w:ascii="Verdana" w:hAnsi="Verdana"/>
          <w:b/>
        </w:rPr>
        <w:t xml:space="preserve"> Mark scheme</w:t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6B543D" w:rsidRPr="00D572EA" w14:paraId="3BBF0CC5" w14:textId="77777777" w:rsidTr="005B34FF">
        <w:trPr>
          <w:trHeight w:val="430"/>
          <w:jc w:val="center"/>
        </w:trPr>
        <w:tc>
          <w:tcPr>
            <w:tcW w:w="1276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14:paraId="0CA33008" w14:textId="77777777" w:rsidR="00FB3AA8" w:rsidRPr="00D572EA" w:rsidRDefault="00FB3AA8" w:rsidP="006B543D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Question</w:t>
            </w:r>
          </w:p>
        </w:tc>
        <w:tc>
          <w:tcPr>
            <w:tcW w:w="6946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14:paraId="6B764B11" w14:textId="77777777" w:rsidR="00FB3AA8" w:rsidRPr="00D572EA" w:rsidRDefault="00FB3AA8" w:rsidP="006B543D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14:paraId="342AB2CD" w14:textId="77777777" w:rsidR="00FB3AA8" w:rsidRPr="00D572EA" w:rsidRDefault="00FB3AA8" w:rsidP="006B543D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14:paraId="651A4467" w14:textId="77777777" w:rsidR="00FB3AA8" w:rsidRPr="00D572EA" w:rsidRDefault="00FB3AA8" w:rsidP="006B543D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497FB0" w:rsidRPr="00D572EA" w14:paraId="6050C3A9" w14:textId="77777777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14:paraId="2B59A3E1" w14:textId="77777777" w:rsidR="00497FB0" w:rsidRDefault="00497FB0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14:paraId="28F0BF10" w14:textId="77777777" w:rsidR="00497FB0" w:rsidRDefault="00497FB0" w:rsidP="00497FB0">
            <w:r w:rsidRPr="007479B7">
              <w:t>6</w:t>
            </w:r>
            <w:r w:rsidRPr="007479B7">
              <w:tab/>
              <w:t>1</w:t>
            </w:r>
            <w:r w:rsidRPr="007479B7">
              <w:tab/>
              <w:t>9</w:t>
            </w:r>
            <w:r w:rsidRPr="007479B7">
              <w:tab/>
              <w:t>14</w:t>
            </w:r>
            <w:r w:rsidRPr="007479B7">
              <w:tab/>
              <w:t>18</w:t>
            </w:r>
            <w:r w:rsidRPr="007479B7">
              <w:tab/>
            </w:r>
            <w:r w:rsidRPr="00497FB0">
              <w:rPr>
                <w:bdr w:val="single" w:sz="4" w:space="0" w:color="auto"/>
              </w:rPr>
              <w:t>7</w:t>
            </w:r>
            <w:r w:rsidRPr="007479B7">
              <w:tab/>
              <w:t>10</w:t>
            </w:r>
            <w:r w:rsidRPr="007479B7">
              <w:tab/>
              <w:t>4</w:t>
            </w:r>
            <w:r w:rsidRPr="007479B7">
              <w:tab/>
              <w:t>17</w:t>
            </w:r>
            <w:r w:rsidRPr="007479B7">
              <w:tab/>
              <w:t>13</w:t>
            </w:r>
          </w:p>
          <w:p w14:paraId="36DE97DD" w14:textId="77777777" w:rsidR="00497FB0" w:rsidRDefault="00497FB0" w:rsidP="00497FB0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9          14        18           </w:t>
            </w:r>
            <w:r w:rsidRPr="00497FB0">
              <w:rPr>
                <w:sz w:val="22"/>
                <w:szCs w:val="20"/>
                <w:bdr w:val="single" w:sz="4" w:space="0" w:color="auto"/>
              </w:rPr>
              <w:t>10</w:t>
            </w:r>
            <w:r>
              <w:rPr>
                <w:sz w:val="22"/>
                <w:szCs w:val="20"/>
              </w:rPr>
              <w:t xml:space="preserve">         17        13           </w:t>
            </w:r>
            <w:r w:rsidRPr="00497FB0">
              <w:rPr>
                <w:sz w:val="22"/>
                <w:szCs w:val="20"/>
                <w:u w:val="single"/>
              </w:rPr>
              <w:t>7</w:t>
            </w:r>
            <w:r>
              <w:rPr>
                <w:sz w:val="22"/>
                <w:szCs w:val="20"/>
              </w:rPr>
              <w:t xml:space="preserve">          6            </w:t>
            </w:r>
            <w:r>
              <w:rPr>
                <w:sz w:val="22"/>
                <w:szCs w:val="20"/>
                <w:bdr w:val="single" w:sz="4" w:space="0" w:color="auto"/>
              </w:rPr>
              <w:t>1</w:t>
            </w:r>
            <w:r>
              <w:rPr>
                <w:sz w:val="22"/>
                <w:szCs w:val="20"/>
              </w:rPr>
              <w:t xml:space="preserve">            4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14:paraId="1474C4F7" w14:textId="77777777" w:rsidR="00497FB0" w:rsidRDefault="00497FB0" w:rsidP="00CA032C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14:paraId="5EB4FCBD" w14:textId="77777777" w:rsidR="00497FB0" w:rsidRDefault="00497FB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497FB0" w:rsidRPr="00D572EA" w14:paraId="2730E3C3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56F24E8" w14:textId="77777777" w:rsidR="00497FB0" w:rsidRDefault="00497FB0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3E78B15" w14:textId="77777777" w:rsidR="00497FB0" w:rsidRDefault="00497FB0" w:rsidP="008D7445">
            <w:pPr>
              <w:spacing w:before="120" w:after="120"/>
              <w:rPr>
                <w:sz w:val="22"/>
                <w:szCs w:val="20"/>
                <w:u w:val="single"/>
              </w:rPr>
            </w:pPr>
            <w:r>
              <w:rPr>
                <w:sz w:val="22"/>
                <w:szCs w:val="20"/>
              </w:rPr>
              <w:t xml:space="preserve">14        18        </w:t>
            </w:r>
            <w:r w:rsidRPr="00497FB0">
              <w:rPr>
                <w:sz w:val="22"/>
                <w:szCs w:val="20"/>
                <w:bdr w:val="single" w:sz="4" w:space="0" w:color="auto"/>
              </w:rPr>
              <w:t>17</w:t>
            </w:r>
            <w:r>
              <w:rPr>
                <w:sz w:val="22"/>
                <w:szCs w:val="20"/>
              </w:rPr>
              <w:t xml:space="preserve">         13          </w:t>
            </w:r>
            <w:r w:rsidRPr="00497FB0">
              <w:rPr>
                <w:sz w:val="22"/>
                <w:szCs w:val="20"/>
                <w:u w:val="single"/>
              </w:rPr>
              <w:t>10</w:t>
            </w:r>
            <w:r>
              <w:rPr>
                <w:sz w:val="22"/>
                <w:szCs w:val="20"/>
              </w:rPr>
              <w:t xml:space="preserve">           9           </w:t>
            </w:r>
            <w:r w:rsidRPr="00497FB0">
              <w:rPr>
                <w:sz w:val="22"/>
                <w:szCs w:val="20"/>
                <w:u w:val="single"/>
              </w:rPr>
              <w:t>7</w:t>
            </w:r>
            <w:r>
              <w:rPr>
                <w:sz w:val="22"/>
                <w:szCs w:val="20"/>
              </w:rPr>
              <w:t xml:space="preserve">           6           </w:t>
            </w:r>
            <w:r w:rsidRPr="00497FB0">
              <w:rPr>
                <w:sz w:val="22"/>
                <w:szCs w:val="20"/>
                <w:bdr w:val="single" w:sz="4" w:space="0" w:color="auto"/>
              </w:rPr>
              <w:t>4</w:t>
            </w:r>
            <w:r>
              <w:rPr>
                <w:sz w:val="22"/>
                <w:szCs w:val="20"/>
              </w:rPr>
              <w:t xml:space="preserve">            </w:t>
            </w:r>
            <w:r w:rsidRPr="00497FB0">
              <w:rPr>
                <w:sz w:val="22"/>
                <w:szCs w:val="20"/>
                <w:u w:val="single"/>
              </w:rPr>
              <w:t>1</w:t>
            </w:r>
          </w:p>
          <w:p w14:paraId="44CF8450" w14:textId="77777777" w:rsidR="00497FB0" w:rsidRP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 w:rsidRPr="00497FB0">
              <w:rPr>
                <w:sz w:val="22"/>
                <w:szCs w:val="20"/>
              </w:rPr>
              <w:t>18</w:t>
            </w:r>
            <w:r>
              <w:rPr>
                <w:sz w:val="22"/>
                <w:szCs w:val="20"/>
              </w:rPr>
              <w:t xml:space="preserve">        </w:t>
            </w:r>
            <w:r w:rsidRPr="00497FB0">
              <w:rPr>
                <w:sz w:val="22"/>
                <w:szCs w:val="20"/>
                <w:u w:val="single"/>
              </w:rPr>
              <w:t>17</w:t>
            </w:r>
            <w:r>
              <w:rPr>
                <w:sz w:val="22"/>
                <w:szCs w:val="20"/>
              </w:rPr>
              <w:t xml:space="preserve">        14          </w:t>
            </w:r>
            <w:r w:rsidRPr="00497FB0">
              <w:rPr>
                <w:sz w:val="22"/>
                <w:szCs w:val="20"/>
                <w:bdr w:val="single" w:sz="4" w:space="0" w:color="auto"/>
              </w:rPr>
              <w:t>13</w:t>
            </w:r>
            <w:r>
              <w:rPr>
                <w:sz w:val="22"/>
                <w:szCs w:val="20"/>
              </w:rPr>
              <w:t xml:space="preserve">         </w:t>
            </w:r>
            <w:r w:rsidRPr="00497FB0">
              <w:rPr>
                <w:sz w:val="22"/>
                <w:szCs w:val="20"/>
                <w:u w:val="single"/>
              </w:rPr>
              <w:t>10</w:t>
            </w:r>
            <w:r>
              <w:rPr>
                <w:sz w:val="22"/>
                <w:szCs w:val="20"/>
              </w:rPr>
              <w:t xml:space="preserve">          9            </w:t>
            </w:r>
            <w:r w:rsidRPr="00497FB0">
              <w:rPr>
                <w:sz w:val="22"/>
                <w:szCs w:val="20"/>
                <w:u w:val="single"/>
              </w:rPr>
              <w:t>7</w:t>
            </w:r>
            <w:r>
              <w:rPr>
                <w:sz w:val="22"/>
                <w:szCs w:val="20"/>
              </w:rPr>
              <w:t xml:space="preserve">           6           </w:t>
            </w:r>
            <w:r w:rsidRPr="00497FB0">
              <w:rPr>
                <w:sz w:val="22"/>
                <w:szCs w:val="20"/>
                <w:u w:val="single"/>
              </w:rPr>
              <w:t>4</w:t>
            </w:r>
            <w:r>
              <w:rPr>
                <w:sz w:val="22"/>
                <w:szCs w:val="20"/>
              </w:rPr>
              <w:t xml:space="preserve">             </w:t>
            </w:r>
            <w:r w:rsidRPr="00497FB0">
              <w:rPr>
                <w:sz w:val="22"/>
                <w:szCs w:val="20"/>
                <w:u w:val="single"/>
              </w:rPr>
              <w:t>1</w:t>
            </w:r>
            <w:r w:rsidRPr="00497FB0">
              <w:rPr>
                <w:sz w:val="22"/>
                <w:szCs w:val="20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813C92D" w14:textId="77777777" w:rsidR="00497FB0" w:rsidRDefault="00497FB0" w:rsidP="00CA032C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A19B490" w14:textId="77777777" w:rsidR="00497FB0" w:rsidRDefault="00497FB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497FB0" w:rsidRPr="00D572EA" w14:paraId="334771FF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14:paraId="199E7573" w14:textId="77777777" w:rsidR="00497FB0" w:rsidRDefault="00497FB0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14:paraId="6F0C8CCC" w14:textId="77777777"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18        </w:t>
            </w:r>
            <w:r w:rsidRPr="00497FB0">
              <w:rPr>
                <w:sz w:val="22"/>
                <w:szCs w:val="20"/>
                <w:u w:val="single"/>
              </w:rPr>
              <w:t>17</w:t>
            </w:r>
            <w:r>
              <w:rPr>
                <w:sz w:val="22"/>
                <w:szCs w:val="20"/>
              </w:rPr>
              <w:t xml:space="preserve">        14          </w:t>
            </w:r>
            <w:r w:rsidRPr="00497FB0">
              <w:rPr>
                <w:sz w:val="22"/>
                <w:szCs w:val="20"/>
                <w:u w:val="single"/>
              </w:rPr>
              <w:t>13</w:t>
            </w:r>
            <w:r>
              <w:rPr>
                <w:sz w:val="22"/>
                <w:szCs w:val="20"/>
              </w:rPr>
              <w:t xml:space="preserve">         </w:t>
            </w:r>
            <w:r w:rsidRPr="00497FB0">
              <w:rPr>
                <w:sz w:val="22"/>
                <w:szCs w:val="20"/>
                <w:u w:val="single"/>
              </w:rPr>
              <w:t>10</w:t>
            </w:r>
            <w:r>
              <w:rPr>
                <w:sz w:val="22"/>
                <w:szCs w:val="20"/>
              </w:rPr>
              <w:t xml:space="preserve">          9            </w:t>
            </w:r>
            <w:r w:rsidRPr="00497FB0">
              <w:rPr>
                <w:sz w:val="22"/>
                <w:szCs w:val="20"/>
                <w:u w:val="single"/>
              </w:rPr>
              <w:t>7</w:t>
            </w:r>
            <w:r>
              <w:rPr>
                <w:sz w:val="22"/>
                <w:szCs w:val="20"/>
              </w:rPr>
              <w:t xml:space="preserve">           6            </w:t>
            </w:r>
            <w:r w:rsidRPr="00497FB0">
              <w:rPr>
                <w:sz w:val="22"/>
                <w:szCs w:val="20"/>
                <w:u w:val="single"/>
              </w:rPr>
              <w:t>4</w:t>
            </w:r>
            <w:r>
              <w:rPr>
                <w:sz w:val="22"/>
                <w:szCs w:val="20"/>
              </w:rPr>
              <w:t xml:space="preserve">            </w:t>
            </w:r>
            <w:r w:rsidRPr="00497FB0">
              <w:rPr>
                <w:sz w:val="22"/>
                <w:szCs w:val="20"/>
                <w:u w:val="single"/>
              </w:rPr>
              <w:t>1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14:paraId="4F826E03" w14:textId="77777777" w:rsidR="00497FB0" w:rsidRDefault="00497FB0" w:rsidP="00CA032C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14:paraId="59C34553" w14:textId="77777777" w:rsidR="00497FB0" w:rsidRDefault="00497FB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497FB0" w:rsidRPr="00D572EA" w14:paraId="6683F694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808080" w:themeColor="background1" w:themeShade="80"/>
              <w:bottom w:val="nil"/>
            </w:tcBorders>
            <w:shd w:val="clear" w:color="auto" w:fill="auto"/>
            <w:vAlign w:val="center"/>
          </w:tcPr>
          <w:p w14:paraId="56ED0C3E" w14:textId="77777777" w:rsidR="00497FB0" w:rsidRDefault="00497FB0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single" w:sz="4" w:space="0" w:color="808080" w:themeColor="background1" w:themeShade="80"/>
              <w:bottom w:val="nil"/>
            </w:tcBorders>
            <w:shd w:val="clear" w:color="auto" w:fill="auto"/>
            <w:vAlign w:val="center"/>
          </w:tcPr>
          <w:p w14:paraId="5EFB80BC" w14:textId="77777777"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808080" w:themeColor="background1" w:themeShade="80"/>
              <w:bottom w:val="nil"/>
            </w:tcBorders>
            <w:shd w:val="clear" w:color="auto" w:fill="auto"/>
            <w:vAlign w:val="center"/>
          </w:tcPr>
          <w:p w14:paraId="7186A0CF" w14:textId="77777777" w:rsidR="00497FB0" w:rsidRPr="00497FB0" w:rsidRDefault="00497FB0" w:rsidP="00CA032C">
            <w:pPr>
              <w:spacing w:before="120" w:after="120"/>
              <w:jc w:val="center"/>
              <w:rPr>
                <w:b/>
              </w:rPr>
            </w:pPr>
            <w:r w:rsidRPr="00497FB0"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nil"/>
            </w:tcBorders>
            <w:shd w:val="clear" w:color="auto" w:fill="auto"/>
            <w:vAlign w:val="center"/>
          </w:tcPr>
          <w:p w14:paraId="54D41059" w14:textId="77777777" w:rsidR="00497FB0" w:rsidRDefault="00497FB0" w:rsidP="00801AA5">
            <w:pPr>
              <w:spacing w:before="120" w:after="120"/>
              <w:jc w:val="center"/>
            </w:pPr>
          </w:p>
        </w:tc>
      </w:tr>
      <w:tr w:rsidR="00497FB0" w:rsidRPr="00D572EA" w14:paraId="74744D04" w14:textId="77777777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14:paraId="6F977A35" w14:textId="77777777" w:rsidR="00497FB0" w:rsidRDefault="00497FB0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14:paraId="2138396B" w14:textId="77777777"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Bin 1: </w:t>
            </w:r>
            <w:proofErr w:type="gramStart"/>
            <w:r>
              <w:rPr>
                <w:sz w:val="22"/>
                <w:szCs w:val="20"/>
              </w:rPr>
              <w:t>18  10</w:t>
            </w:r>
            <w:proofErr w:type="gramEnd"/>
            <w:r>
              <w:rPr>
                <w:sz w:val="22"/>
                <w:szCs w:val="20"/>
              </w:rPr>
              <w:t xml:space="preserve">  1</w:t>
            </w:r>
          </w:p>
          <w:p w14:paraId="04FF8296" w14:textId="77777777"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Bin 2: </w:t>
            </w:r>
            <w:proofErr w:type="gramStart"/>
            <w:r>
              <w:rPr>
                <w:sz w:val="22"/>
                <w:szCs w:val="20"/>
              </w:rPr>
              <w:t>17  13</w:t>
            </w:r>
            <w:proofErr w:type="gramEnd"/>
          </w:p>
          <w:p w14:paraId="59415742" w14:textId="77777777"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Bin 3: </w:t>
            </w:r>
            <w:proofErr w:type="gramStart"/>
            <w:r>
              <w:rPr>
                <w:sz w:val="22"/>
                <w:szCs w:val="20"/>
              </w:rPr>
              <w:t>14  9</w:t>
            </w:r>
            <w:proofErr w:type="gramEnd"/>
            <w:r>
              <w:rPr>
                <w:sz w:val="22"/>
                <w:szCs w:val="20"/>
              </w:rPr>
              <w:t xml:space="preserve">  7</w:t>
            </w:r>
          </w:p>
          <w:p w14:paraId="3ABD639B" w14:textId="77777777"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Bin 4: </w:t>
            </w:r>
            <w:proofErr w:type="gramStart"/>
            <w:r>
              <w:rPr>
                <w:sz w:val="22"/>
                <w:szCs w:val="20"/>
              </w:rPr>
              <w:t>6  4</w:t>
            </w:r>
            <w:proofErr w:type="gramEnd"/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14:paraId="0EA308FA" w14:textId="77777777" w:rsidR="00497FB0" w:rsidRDefault="00497FB0" w:rsidP="00CA032C">
            <w:pPr>
              <w:spacing w:before="120" w:after="120"/>
              <w:jc w:val="center"/>
            </w:pPr>
            <w:r>
              <w:t>M1</w:t>
            </w:r>
          </w:p>
          <w:p w14:paraId="1F9C263B" w14:textId="77777777" w:rsidR="00497FB0" w:rsidRDefault="00497FB0" w:rsidP="00CA032C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14:paraId="44735CE1" w14:textId="77777777" w:rsidR="00497FB0" w:rsidRDefault="00497FB0" w:rsidP="00801AA5">
            <w:pPr>
              <w:spacing w:before="120" w:after="120"/>
              <w:jc w:val="center"/>
            </w:pPr>
            <w:r>
              <w:t xml:space="preserve">1.1b </w:t>
            </w:r>
          </w:p>
          <w:p w14:paraId="18BF0D77" w14:textId="77777777" w:rsidR="00497FB0" w:rsidRDefault="00497FB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497FB0" w:rsidRPr="00D572EA" w14:paraId="62E17CA5" w14:textId="77777777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14:paraId="2CBB9AE6" w14:textId="77777777" w:rsidR="00497FB0" w:rsidRDefault="00497FB0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14:paraId="34323A8E" w14:textId="77777777"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14:paraId="05FD1AA1" w14:textId="77777777" w:rsidR="00497FB0" w:rsidRPr="00497FB0" w:rsidRDefault="00497FB0" w:rsidP="00CA032C">
            <w:pPr>
              <w:spacing w:before="120" w:after="120"/>
              <w:jc w:val="center"/>
              <w:rPr>
                <w:b/>
              </w:rPr>
            </w:pPr>
            <w:r w:rsidRPr="00497FB0"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14:paraId="59F33913" w14:textId="77777777" w:rsidR="00497FB0" w:rsidRDefault="00497FB0" w:rsidP="00801AA5">
            <w:pPr>
              <w:spacing w:before="120" w:after="120"/>
              <w:jc w:val="center"/>
            </w:pPr>
          </w:p>
        </w:tc>
      </w:tr>
      <w:tr w:rsidR="00497FB0" w:rsidRPr="00D572EA" w14:paraId="2DE5AE8D" w14:textId="77777777" w:rsidTr="005B34FF">
        <w:trPr>
          <w:trHeight w:val="430"/>
          <w:jc w:val="center"/>
        </w:trPr>
        <w:tc>
          <w:tcPr>
            <w:tcW w:w="9923" w:type="dxa"/>
            <w:gridSpan w:val="4"/>
            <w:tcBorders>
              <w:bottom w:val="nil"/>
            </w:tcBorders>
            <w:shd w:val="clear" w:color="auto" w:fill="auto"/>
            <w:vAlign w:val="center"/>
          </w:tcPr>
          <w:p w14:paraId="7F77B19C" w14:textId="77777777" w:rsidR="00497FB0" w:rsidRPr="00497FB0" w:rsidRDefault="00497FB0" w:rsidP="00497FB0">
            <w:pPr>
              <w:spacing w:before="120" w:after="120"/>
              <w:jc w:val="right"/>
              <w:rPr>
                <w:b/>
              </w:rPr>
            </w:pPr>
            <w:r w:rsidRPr="00497FB0">
              <w:rPr>
                <w:b/>
              </w:rPr>
              <w:t>(5 marks)</w:t>
            </w:r>
          </w:p>
        </w:tc>
      </w:tr>
      <w:tr w:rsidR="00497FB0" w:rsidRPr="00D572EA" w14:paraId="6B222AC3" w14:textId="77777777" w:rsidTr="005B34FF">
        <w:trPr>
          <w:trHeight w:val="430"/>
          <w:jc w:val="center"/>
        </w:trPr>
        <w:tc>
          <w:tcPr>
            <w:tcW w:w="9923" w:type="dxa"/>
            <w:gridSpan w:val="4"/>
            <w:tcBorders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14:paraId="5F661AE2" w14:textId="77777777" w:rsidR="00497FB0" w:rsidRPr="00497FB0" w:rsidRDefault="00497FB0" w:rsidP="00497FB0">
            <w:pPr>
              <w:spacing w:before="120" w:after="120"/>
              <w:rPr>
                <w:b/>
              </w:rPr>
            </w:pPr>
            <w:r w:rsidRPr="00497FB0">
              <w:rPr>
                <w:b/>
              </w:rPr>
              <w:t>Notes:</w:t>
            </w:r>
          </w:p>
        </w:tc>
      </w:tr>
      <w:tr w:rsidR="00497FB0" w:rsidRPr="00D572EA" w14:paraId="6CC8FCCA" w14:textId="77777777" w:rsidTr="005B34FF">
        <w:trPr>
          <w:trHeight w:val="430"/>
          <w:jc w:val="center"/>
        </w:trPr>
        <w:tc>
          <w:tcPr>
            <w:tcW w:w="9923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CF72CE" w14:textId="77777777" w:rsidR="00497FB0" w:rsidRDefault="00497FB0" w:rsidP="00497FB0">
            <w:pPr>
              <w:spacing w:before="120" w:after="120"/>
              <w:rPr>
                <w:b/>
              </w:rPr>
            </w:pPr>
            <w:r w:rsidRPr="00497FB0">
              <w:rPr>
                <w:b/>
              </w:rPr>
              <w:t>(a)</w:t>
            </w:r>
          </w:p>
          <w:p w14:paraId="6973F4F7" w14:textId="77777777" w:rsidR="00497FB0" w:rsidRDefault="00497FB0" w:rsidP="00497FB0">
            <w:pPr>
              <w:spacing w:before="120" w:after="120"/>
            </w:pPr>
            <w:r>
              <w:rPr>
                <w:b/>
              </w:rPr>
              <w:t xml:space="preserve">M1: </w:t>
            </w:r>
            <w:r w:rsidR="00401A20">
              <w:t>quick sort, pivot, p, chosen (must be choosing middle left or right – choosing first/last item as the pivot is M0). After the first pass the list must read (values greater than the pivot), pivot, (values less that the pivot).</w:t>
            </w:r>
          </w:p>
          <w:p w14:paraId="2089A769" w14:textId="77777777" w:rsidR="00401A20" w:rsidRDefault="00401A20" w:rsidP="00497FB0">
            <w:pPr>
              <w:spacing w:before="120" w:after="120"/>
            </w:pPr>
            <w:r w:rsidRPr="00401A20">
              <w:rPr>
                <w:b/>
              </w:rPr>
              <w:t xml:space="preserve">A1: </w:t>
            </w:r>
            <w:r>
              <w:t xml:space="preserve">first two passes </w:t>
            </w:r>
            <w:proofErr w:type="gramStart"/>
            <w:r>
              <w:t>correct</w:t>
            </w:r>
            <w:proofErr w:type="gramEnd"/>
            <w:r>
              <w:t xml:space="preserve"> and correct pivots chosen for third pass</w:t>
            </w:r>
          </w:p>
          <w:p w14:paraId="5BE82E66" w14:textId="77777777" w:rsidR="00401A20" w:rsidRDefault="00401A20" w:rsidP="00497FB0">
            <w:pPr>
              <w:spacing w:before="120" w:after="120"/>
              <w:rPr>
                <w:b/>
              </w:rPr>
            </w:pPr>
            <w:r w:rsidRPr="00401A20">
              <w:rPr>
                <w:b/>
              </w:rPr>
              <w:t>A1:</w:t>
            </w:r>
            <w:r>
              <w:rPr>
                <w:b/>
              </w:rPr>
              <w:t xml:space="preserve"> </w:t>
            </w:r>
            <w:r>
              <w:t xml:space="preserve">cso (correct solution only – all previous marks in this part must have been awarded) – must include a fourth pass </w:t>
            </w:r>
            <w:r w:rsidRPr="00401A20">
              <w:rPr>
                <w:b/>
              </w:rPr>
              <w:t xml:space="preserve"> </w:t>
            </w:r>
          </w:p>
          <w:p w14:paraId="7548F54A" w14:textId="77777777" w:rsidR="00401A20" w:rsidRDefault="00401A20" w:rsidP="00497FB0">
            <w:pPr>
              <w:spacing w:before="120" w:after="120"/>
              <w:rPr>
                <w:b/>
              </w:rPr>
            </w:pPr>
            <w:r>
              <w:rPr>
                <w:b/>
              </w:rPr>
              <w:t>(b)</w:t>
            </w:r>
          </w:p>
          <w:p w14:paraId="0AF709DA" w14:textId="77777777" w:rsidR="00401A20" w:rsidRDefault="00401A20" w:rsidP="00497FB0">
            <w:pPr>
              <w:spacing w:before="120" w:after="120"/>
            </w:pPr>
            <w:r>
              <w:rPr>
                <w:b/>
              </w:rPr>
              <w:t xml:space="preserve">M1: </w:t>
            </w:r>
            <w:r>
              <w:t>must be using ‘sorted’ list in descending order. First five items placed correctly and at least eight values placed in bins</w:t>
            </w:r>
          </w:p>
          <w:p w14:paraId="4241AE50" w14:textId="77777777" w:rsidR="00401A20" w:rsidRPr="00401A20" w:rsidRDefault="00401A20" w:rsidP="00497FB0">
            <w:pPr>
              <w:spacing w:before="120" w:after="120"/>
              <w:rPr>
                <w:b/>
              </w:rPr>
            </w:pPr>
            <w:r w:rsidRPr="00401A20">
              <w:rPr>
                <w:b/>
              </w:rPr>
              <w:t>A1:</w:t>
            </w:r>
            <w:r>
              <w:rPr>
                <w:b/>
              </w:rPr>
              <w:t xml:space="preserve"> </w:t>
            </w:r>
            <w:r>
              <w:t xml:space="preserve">cso (so no additional/repeated values) </w:t>
            </w:r>
            <w:r w:rsidRPr="00401A20">
              <w:rPr>
                <w:b/>
              </w:rPr>
              <w:t xml:space="preserve"> </w:t>
            </w:r>
          </w:p>
        </w:tc>
      </w:tr>
    </w:tbl>
    <w:p w14:paraId="7596C764" w14:textId="77777777" w:rsidR="00D23A3E" w:rsidRDefault="00D23A3E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401A20" w:rsidRPr="00D572EA" w14:paraId="1973C12C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14:paraId="346C4AD4" w14:textId="77777777" w:rsidR="00401A20" w:rsidRPr="00D572EA" w:rsidRDefault="00401A20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tcBorders>
              <w:top w:val="single" w:sz="4" w:space="0" w:color="auto"/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14:paraId="397F7877" w14:textId="77777777" w:rsidR="00401A20" w:rsidRPr="00D572EA" w:rsidRDefault="00401A20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14:paraId="6A3D31B6" w14:textId="77777777" w:rsidR="00401A20" w:rsidRPr="00D572EA" w:rsidRDefault="00401A20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14:paraId="48A91412" w14:textId="77777777" w:rsidR="00401A20" w:rsidRPr="00D572EA" w:rsidRDefault="00401A20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8D7445" w:rsidRPr="00D572EA" w14:paraId="54720CCC" w14:textId="77777777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14:paraId="08C6652B" w14:textId="77777777" w:rsidR="008D7445" w:rsidRPr="008D7445" w:rsidRDefault="00401A20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233DF0">
              <w:rPr>
                <w:b/>
              </w:rPr>
              <w:t>(a)</w:t>
            </w: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14:paraId="3E23CE3B" w14:textId="77777777" w:rsidR="00A0696B" w:rsidRPr="00CA032C" w:rsidRDefault="00233DF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7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14:paraId="7EAB7C54" w14:textId="77777777" w:rsidR="00F03CB1" w:rsidRPr="00BB10A2" w:rsidRDefault="00233DF0" w:rsidP="00CA032C">
            <w:pPr>
              <w:spacing w:before="120" w:after="120"/>
              <w:jc w:val="center"/>
            </w:pPr>
            <w:r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14:paraId="13CDACFC" w14:textId="77777777" w:rsidR="00787CFD" w:rsidRPr="001A4C8F" w:rsidRDefault="00A039BB" w:rsidP="00801AA5">
            <w:pPr>
              <w:spacing w:before="120" w:after="120"/>
              <w:jc w:val="center"/>
            </w:pPr>
            <w:r>
              <w:t>2.2a</w:t>
            </w:r>
          </w:p>
        </w:tc>
      </w:tr>
      <w:tr w:rsidR="00A0696B" w:rsidRPr="00D572EA" w14:paraId="36D04160" w14:textId="77777777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14:paraId="3661D25D" w14:textId="77777777" w:rsidR="00A0696B" w:rsidRDefault="00A0696B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14:paraId="61D014F9" w14:textId="77777777" w:rsidR="00A0696B" w:rsidRPr="00CA032C" w:rsidRDefault="00A0696B" w:rsidP="008D7445">
            <w:pPr>
              <w:spacing w:before="120" w:after="120"/>
              <w:rPr>
                <w:sz w:val="22"/>
                <w:szCs w:val="20"/>
              </w:rPr>
            </w:pP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14:paraId="06C17079" w14:textId="77777777" w:rsidR="00A0696B" w:rsidRPr="00A0696B" w:rsidRDefault="00233DF0" w:rsidP="00CA032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14:paraId="46048788" w14:textId="77777777" w:rsidR="00A0696B" w:rsidRPr="001A4C8F" w:rsidRDefault="00A0696B" w:rsidP="00801AA5">
            <w:pPr>
              <w:spacing w:before="120" w:after="120"/>
              <w:jc w:val="center"/>
            </w:pPr>
          </w:p>
        </w:tc>
      </w:tr>
      <w:tr w:rsidR="00A0696B" w:rsidRPr="00D572EA" w14:paraId="6B9E4468" w14:textId="77777777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14:paraId="6E68D8F6" w14:textId="77777777" w:rsidR="00A0696B" w:rsidRDefault="00233DF0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14:paraId="47585472" w14:textId="77777777" w:rsidR="00A0696B" w:rsidRPr="00401A20" w:rsidRDefault="00401A20" w:rsidP="008D7445">
            <w:pPr>
              <w:spacing w:before="120" w:after="120"/>
            </w:pPr>
            <w:r>
              <w:t xml:space="preserve">A semi-Eulerian graph requires </w:t>
            </w:r>
            <w:r w:rsidR="00233DF0" w:rsidRPr="00401A20">
              <w:t xml:space="preserve">exactly two odd nodes… 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14:paraId="22AC75A7" w14:textId="77777777" w:rsidR="00A0696B" w:rsidRPr="00233DF0" w:rsidRDefault="00233DF0" w:rsidP="00CA032C">
            <w:pPr>
              <w:spacing w:before="120" w:after="120"/>
              <w:jc w:val="center"/>
            </w:pPr>
            <w:r w:rsidRPr="00233DF0"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14:paraId="4D2A5225" w14:textId="77777777" w:rsidR="00787CFD" w:rsidRPr="001A4C8F" w:rsidRDefault="00233DF0" w:rsidP="00801AA5">
            <w:pPr>
              <w:spacing w:before="120" w:after="120"/>
              <w:jc w:val="center"/>
            </w:pPr>
            <w:r>
              <w:t>1.2</w:t>
            </w:r>
          </w:p>
        </w:tc>
      </w:tr>
      <w:tr w:rsidR="00F03CB1" w:rsidRPr="00D572EA" w14:paraId="551C4E5A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14:paraId="31B34A5C" w14:textId="77777777" w:rsidR="00F03CB1" w:rsidRDefault="00F03CB1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14:paraId="46387992" w14:textId="77777777" w:rsidR="00F03CB1" w:rsidRPr="00401A20" w:rsidRDefault="00401A20" w:rsidP="00F03CB1">
            <w:r>
              <w:t>…the graph</w:t>
            </w:r>
            <w:r w:rsidR="00385389" w:rsidRPr="00401A20">
              <w:t xml:space="preserve"> has six odd nodes so only two</w:t>
            </w:r>
            <w:r w:rsidR="00233DF0" w:rsidRPr="00401A20">
              <w:t xml:space="preserve"> arc</w:t>
            </w:r>
            <w:r w:rsidR="00385389" w:rsidRPr="00401A20">
              <w:t>s</w:t>
            </w:r>
            <w:r w:rsidR="00233DF0" w:rsidRPr="00401A20">
              <w:t xml:space="preserve"> </w:t>
            </w:r>
            <w:proofErr w:type="gramStart"/>
            <w:r w:rsidR="00233DF0" w:rsidRPr="00401A20">
              <w:t>needs</w:t>
            </w:r>
            <w:proofErr w:type="gramEnd"/>
            <w:r w:rsidR="00233DF0" w:rsidRPr="00401A20">
              <w:t xml:space="preserve"> to be added to make the graph semi-Eulerian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14:paraId="7F9CC12F" w14:textId="77777777" w:rsidR="00F03CB1" w:rsidRPr="00233DF0" w:rsidRDefault="00233DF0" w:rsidP="00CA032C">
            <w:pPr>
              <w:spacing w:before="120" w:after="120"/>
              <w:jc w:val="center"/>
            </w:pPr>
            <w:r w:rsidRPr="00233DF0">
              <w:t>B1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14:paraId="3BAC1E89" w14:textId="77777777" w:rsidR="00F03CB1" w:rsidRPr="001A4C8F" w:rsidRDefault="00233DF0" w:rsidP="00801AA5">
            <w:pPr>
              <w:spacing w:before="120" w:after="120"/>
              <w:jc w:val="center"/>
            </w:pPr>
            <w:r>
              <w:t>2.2a</w:t>
            </w:r>
          </w:p>
        </w:tc>
      </w:tr>
      <w:tr w:rsidR="00F03CB1" w:rsidRPr="00D572EA" w14:paraId="291C5602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808080" w:themeColor="background1" w:themeShade="80"/>
              <w:bottom w:val="single" w:sz="4" w:space="0" w:color="auto"/>
            </w:tcBorders>
            <w:shd w:val="clear" w:color="auto" w:fill="auto"/>
            <w:vAlign w:val="center"/>
          </w:tcPr>
          <w:p w14:paraId="39F6B1B5" w14:textId="77777777" w:rsidR="00F03CB1" w:rsidRDefault="00F03CB1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single" w:sz="4" w:space="0" w:color="808080" w:themeColor="background1" w:themeShade="80"/>
              <w:bottom w:val="single" w:sz="4" w:space="0" w:color="auto"/>
            </w:tcBorders>
            <w:shd w:val="clear" w:color="auto" w:fill="auto"/>
            <w:vAlign w:val="center"/>
          </w:tcPr>
          <w:p w14:paraId="480C2C85" w14:textId="77777777" w:rsidR="00F03CB1" w:rsidRDefault="00F03CB1" w:rsidP="00F03CB1"/>
        </w:tc>
        <w:tc>
          <w:tcPr>
            <w:tcW w:w="992" w:type="dxa"/>
            <w:tcBorders>
              <w:top w:val="single" w:sz="4" w:space="0" w:color="808080" w:themeColor="background1" w:themeShade="80"/>
              <w:bottom w:val="single" w:sz="4" w:space="0" w:color="auto"/>
            </w:tcBorders>
            <w:shd w:val="clear" w:color="auto" w:fill="auto"/>
            <w:vAlign w:val="center"/>
          </w:tcPr>
          <w:p w14:paraId="1614B3E6" w14:textId="77777777" w:rsidR="00F03CB1" w:rsidRPr="00F03CB1" w:rsidRDefault="00233DF0" w:rsidP="00CA032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auto"/>
            </w:tcBorders>
            <w:shd w:val="clear" w:color="auto" w:fill="auto"/>
            <w:vAlign w:val="center"/>
          </w:tcPr>
          <w:p w14:paraId="33464045" w14:textId="77777777" w:rsidR="00787CFD" w:rsidRPr="001A4C8F" w:rsidRDefault="00787CFD" w:rsidP="00801AA5">
            <w:pPr>
              <w:spacing w:before="120" w:after="120"/>
              <w:jc w:val="center"/>
            </w:pPr>
          </w:p>
        </w:tc>
      </w:tr>
      <w:tr w:rsidR="00787CFD" w:rsidRPr="00D572EA" w14:paraId="6DE3085F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F1C5462" w14:textId="77777777" w:rsidR="00787CFD" w:rsidRDefault="00385389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4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CDDFC48" w14:textId="77777777" w:rsidR="00787CFD" w:rsidRDefault="00233DF0" w:rsidP="00F03CB1">
            <w:r>
              <w:t>Creates two lists of arcs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B243757" w14:textId="77777777" w:rsidR="001F316D" w:rsidRPr="001F316D" w:rsidRDefault="00233DF0" w:rsidP="00CA032C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76BCEA3" w14:textId="77777777" w:rsidR="001F316D" w:rsidRDefault="00233DF0" w:rsidP="00801AA5">
            <w:pPr>
              <w:spacing w:before="120" w:after="120"/>
              <w:jc w:val="center"/>
            </w:pPr>
            <w:r>
              <w:t>2.1</w:t>
            </w:r>
          </w:p>
        </w:tc>
      </w:tr>
      <w:tr w:rsidR="001F316D" w:rsidRPr="00D572EA" w14:paraId="09C7A298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9C51774" w14:textId="77777777" w:rsidR="001F316D" w:rsidRDefault="001F316D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9218931" w14:textId="77777777" w:rsidR="00233DF0" w:rsidRDefault="00233DF0" w:rsidP="00F03CB1">
            <w:r>
              <w:t xml:space="preserve">e.g. </w:t>
            </w:r>
            <w:proofErr w:type="gramStart"/>
            <w:r>
              <w:t>AB  BF</w:t>
            </w:r>
            <w:proofErr w:type="gramEnd"/>
            <w:r>
              <w:t xml:space="preserve">  BE  CE</w:t>
            </w:r>
          </w:p>
          <w:p w14:paraId="769904A6" w14:textId="77777777" w:rsidR="001F316D" w:rsidRDefault="00233DF0" w:rsidP="00F03CB1">
            <w:r>
              <w:t xml:space="preserve">       </w:t>
            </w:r>
            <w:proofErr w:type="gramStart"/>
            <w:r>
              <w:t>EF  EG</w:t>
            </w:r>
            <w:proofErr w:type="gramEnd"/>
            <w:r>
              <w:t xml:space="preserve">  BG  BD 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7544B10" w14:textId="77777777" w:rsidR="001F316D" w:rsidRPr="001F316D" w:rsidRDefault="00233DF0" w:rsidP="00CA032C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7D0A145" w14:textId="77777777" w:rsidR="001F316D" w:rsidRDefault="00233DF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1F316D" w:rsidRPr="00D572EA" w14:paraId="764CDDE9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AB5627B" w14:textId="77777777" w:rsidR="001F316D" w:rsidRDefault="001F316D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B8FEA8B" w14:textId="77777777" w:rsidR="001F316D" w:rsidRDefault="000F6BC8" w:rsidP="00F03CB1">
            <w:r>
              <w:t>Since no arc appears in both lists, the graph is planar (or draws a planar version)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B259283" w14:textId="77777777" w:rsidR="001F316D" w:rsidRPr="00233DF0" w:rsidRDefault="00233DF0" w:rsidP="00CA032C">
            <w:pPr>
              <w:spacing w:before="120" w:after="120"/>
              <w:jc w:val="center"/>
            </w:pPr>
            <w:r w:rsidRPr="00233DF0">
              <w:t>A1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B729862" w14:textId="77777777" w:rsidR="001F316D" w:rsidRDefault="00233DF0" w:rsidP="00801AA5">
            <w:pPr>
              <w:spacing w:before="120" w:after="120"/>
              <w:jc w:val="center"/>
            </w:pPr>
            <w:r>
              <w:t>2.4</w:t>
            </w:r>
          </w:p>
        </w:tc>
      </w:tr>
      <w:tr w:rsidR="000F6BC8" w:rsidRPr="00D572EA" w14:paraId="5C46E887" w14:textId="77777777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DEA2CA6" w14:textId="77777777" w:rsidR="000F6BC8" w:rsidRDefault="000F6BC8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BBFE9FF" w14:textId="77777777" w:rsidR="000F6BC8" w:rsidRDefault="000F6BC8" w:rsidP="00F03CB1"/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80A1B2" w14:textId="77777777" w:rsidR="000F6BC8" w:rsidRPr="000F6BC8" w:rsidRDefault="00385389" w:rsidP="00CA032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="000F6BC8" w:rsidRPr="000F6BC8">
              <w:rPr>
                <w:b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DC7FD22" w14:textId="77777777" w:rsidR="000F6BC8" w:rsidRDefault="000F6BC8" w:rsidP="00CA032C">
            <w:pPr>
              <w:spacing w:before="120" w:after="120"/>
            </w:pPr>
          </w:p>
        </w:tc>
      </w:tr>
      <w:tr w:rsidR="006B543D" w14:paraId="44CE73E2" w14:textId="77777777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</w:tcBorders>
            <w:vAlign w:val="center"/>
          </w:tcPr>
          <w:p w14:paraId="27536174" w14:textId="77777777" w:rsidR="006B543D" w:rsidRPr="006B543D" w:rsidRDefault="00385389" w:rsidP="00D572EA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</w:t>
            </w:r>
            <w:r w:rsidR="000F6BC8">
              <w:rPr>
                <w:b/>
              </w:rPr>
              <w:t xml:space="preserve"> marks)</w:t>
            </w:r>
          </w:p>
        </w:tc>
      </w:tr>
      <w:tr w:rsidR="00D572EA" w:rsidRPr="00D572EA" w14:paraId="2AD3B862" w14:textId="77777777" w:rsidTr="005B34FF">
        <w:trPr>
          <w:trHeight w:val="485"/>
          <w:jc w:val="center"/>
        </w:trPr>
        <w:tc>
          <w:tcPr>
            <w:tcW w:w="9923" w:type="dxa"/>
            <w:gridSpan w:val="4"/>
            <w:vAlign w:val="center"/>
          </w:tcPr>
          <w:p w14:paraId="3F408FA6" w14:textId="77777777" w:rsidR="00D572EA" w:rsidRPr="000F6BC8" w:rsidRDefault="000F6BC8" w:rsidP="00D572EA">
            <w:pPr>
              <w:spacing w:before="40" w:after="40"/>
              <w:rPr>
                <w:b/>
                <w:sz w:val="20"/>
                <w:szCs w:val="20"/>
              </w:rPr>
            </w:pPr>
            <w:r w:rsidRPr="000F6BC8">
              <w:rPr>
                <w:b/>
                <w:szCs w:val="20"/>
              </w:rPr>
              <w:t>Notes:</w:t>
            </w:r>
          </w:p>
        </w:tc>
      </w:tr>
      <w:tr w:rsidR="00A0696B" w:rsidRPr="00D572EA" w14:paraId="5C43D7EA" w14:textId="77777777" w:rsidTr="005B34FF">
        <w:trPr>
          <w:trHeight w:val="485"/>
          <w:jc w:val="center"/>
        </w:trPr>
        <w:tc>
          <w:tcPr>
            <w:tcW w:w="9923" w:type="dxa"/>
            <w:gridSpan w:val="4"/>
            <w:vAlign w:val="center"/>
          </w:tcPr>
          <w:p w14:paraId="175562B8" w14:textId="77777777" w:rsidR="001F316D" w:rsidRDefault="000F6BC8" w:rsidP="00D572EA">
            <w:pPr>
              <w:spacing w:before="40" w:after="40"/>
              <w:rPr>
                <w:b/>
                <w:szCs w:val="20"/>
              </w:rPr>
            </w:pPr>
            <w:r w:rsidRPr="000F6BC8">
              <w:rPr>
                <w:b/>
                <w:szCs w:val="20"/>
              </w:rPr>
              <w:t>(a)</w:t>
            </w:r>
          </w:p>
          <w:p w14:paraId="41B8DB86" w14:textId="77777777" w:rsidR="000F6BC8" w:rsidRDefault="000F6BC8" w:rsidP="00D572EA">
            <w:pPr>
              <w:spacing w:before="40" w:after="40"/>
              <w:rPr>
                <w:szCs w:val="20"/>
              </w:rPr>
            </w:pPr>
            <w:r>
              <w:rPr>
                <w:b/>
                <w:szCs w:val="20"/>
              </w:rPr>
              <w:t xml:space="preserve">B1: </w:t>
            </w:r>
            <w:r>
              <w:rPr>
                <w:szCs w:val="20"/>
              </w:rPr>
              <w:t>cao</w:t>
            </w:r>
          </w:p>
          <w:p w14:paraId="6BCA83BC" w14:textId="77777777" w:rsidR="000F6BC8" w:rsidRDefault="000F6BC8" w:rsidP="00D572EA">
            <w:pPr>
              <w:spacing w:before="40" w:after="40"/>
              <w:rPr>
                <w:b/>
                <w:szCs w:val="20"/>
              </w:rPr>
            </w:pPr>
            <w:r w:rsidRPr="000F6BC8">
              <w:rPr>
                <w:b/>
                <w:szCs w:val="20"/>
              </w:rPr>
              <w:t>(b)</w:t>
            </w:r>
          </w:p>
          <w:p w14:paraId="532CBE41" w14:textId="77777777" w:rsidR="000F6BC8" w:rsidRDefault="000F6BC8" w:rsidP="00D572EA">
            <w:pPr>
              <w:spacing w:before="40" w:after="40"/>
              <w:rPr>
                <w:szCs w:val="20"/>
              </w:rPr>
            </w:pPr>
            <w:r>
              <w:rPr>
                <w:b/>
                <w:szCs w:val="20"/>
              </w:rPr>
              <w:t xml:space="preserve">B1: </w:t>
            </w:r>
            <w:r>
              <w:rPr>
                <w:szCs w:val="20"/>
              </w:rPr>
              <w:t xml:space="preserve">accurately recalls the fact that a semi-Eulerian graph contains </w:t>
            </w:r>
            <w:r w:rsidRPr="000F6BC8">
              <w:rPr>
                <w:szCs w:val="20"/>
                <w:u w:val="single"/>
              </w:rPr>
              <w:t>exactly</w:t>
            </w:r>
            <w:r>
              <w:rPr>
                <w:szCs w:val="20"/>
              </w:rPr>
              <w:t xml:space="preserve"> two odd nodes</w:t>
            </w:r>
          </w:p>
          <w:p w14:paraId="768BA04C" w14:textId="77777777" w:rsidR="000F6BC8" w:rsidRDefault="000F6BC8" w:rsidP="00D572EA">
            <w:pPr>
              <w:spacing w:before="40" w:after="40"/>
              <w:rPr>
                <w:szCs w:val="20"/>
              </w:rPr>
            </w:pPr>
            <w:r w:rsidRPr="000F6BC8">
              <w:rPr>
                <w:b/>
                <w:szCs w:val="20"/>
              </w:rPr>
              <w:t xml:space="preserve">B1: </w:t>
            </w:r>
            <w:r>
              <w:rPr>
                <w:szCs w:val="20"/>
              </w:rPr>
              <w:t>dependent on previous B mark – cao</w:t>
            </w:r>
          </w:p>
          <w:p w14:paraId="659177E5" w14:textId="77777777" w:rsidR="000F6BC8" w:rsidRPr="00385389" w:rsidRDefault="000F6BC8" w:rsidP="000F6BC8">
            <w:pPr>
              <w:spacing w:before="40" w:after="40"/>
              <w:rPr>
                <w:b/>
                <w:szCs w:val="20"/>
              </w:rPr>
            </w:pPr>
            <w:r w:rsidRPr="000F6BC8">
              <w:rPr>
                <w:b/>
                <w:szCs w:val="20"/>
              </w:rPr>
              <w:t>(c)</w:t>
            </w:r>
          </w:p>
          <w:p w14:paraId="18B188CD" w14:textId="77777777" w:rsidR="000F6BC8" w:rsidRDefault="000F6BC8" w:rsidP="000F6BC8">
            <w:pPr>
              <w:spacing w:before="40" w:after="40"/>
            </w:pPr>
            <w:r w:rsidRPr="000F6BC8">
              <w:rPr>
                <w:b/>
              </w:rPr>
              <w:t>M1:</w:t>
            </w:r>
            <w:r>
              <w:t xml:space="preserve"> creates two list of arcs (with at least three arcs in each list) which contain no common arcs </w:t>
            </w:r>
          </w:p>
          <w:p w14:paraId="6DD9D692" w14:textId="77777777" w:rsidR="000F6BC8" w:rsidRDefault="000F6BC8" w:rsidP="000F6BC8">
            <w:pPr>
              <w:spacing w:before="40" w:after="40"/>
            </w:pPr>
            <w:r w:rsidRPr="000F6BC8">
              <w:rPr>
                <w:b/>
              </w:rPr>
              <w:t>A1:</w:t>
            </w:r>
            <w:r>
              <w:t xml:space="preserve"> cao </w:t>
            </w:r>
          </w:p>
          <w:p w14:paraId="59097E6C" w14:textId="77777777" w:rsidR="000F6BC8" w:rsidRPr="000F6BC8" w:rsidRDefault="000F6BC8" w:rsidP="000F6BC8">
            <w:pPr>
              <w:spacing w:before="40" w:after="40"/>
              <w:rPr>
                <w:b/>
                <w:szCs w:val="20"/>
              </w:rPr>
            </w:pPr>
            <w:r w:rsidRPr="000F6BC8">
              <w:rPr>
                <w:b/>
              </w:rPr>
              <w:t>A1:</w:t>
            </w:r>
            <w:r>
              <w:t xml:space="preserve"> correct reasoning that no arc appears in both lists + so the graph is therefore planar</w:t>
            </w:r>
          </w:p>
        </w:tc>
      </w:tr>
    </w:tbl>
    <w:p w14:paraId="31BF0E51" w14:textId="77777777" w:rsidR="00A51632" w:rsidRDefault="00A51632"/>
    <w:p w14:paraId="0994F8E5" w14:textId="77777777" w:rsidR="005354CE" w:rsidRDefault="005354CE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B548CC" w:rsidRPr="00D572EA" w14:paraId="0620BBE5" w14:textId="77777777" w:rsidTr="005B34FF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14:paraId="331D16E6" w14:textId="77777777" w:rsidR="00B548CC" w:rsidRPr="00D572EA" w:rsidRDefault="00B548CC" w:rsidP="0049478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14:paraId="7E0447BF" w14:textId="77777777" w:rsidR="00B548CC" w:rsidRPr="00D572EA" w:rsidRDefault="00B548CC" w:rsidP="0049478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0541748F" w14:textId="77777777" w:rsidR="00B548CC" w:rsidRPr="00D572EA" w:rsidRDefault="00B548CC" w:rsidP="0049478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3B214354" w14:textId="77777777" w:rsidR="00B548CC" w:rsidRPr="00D572EA" w:rsidRDefault="00B548CC" w:rsidP="0049478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0F7222" w14:paraId="694C324F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14:paraId="30D4F385" w14:textId="77777777" w:rsidR="000F7222" w:rsidRDefault="00401A20" w:rsidP="0049478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3(i)</w:t>
            </w:r>
            <w:r w:rsidR="000F6BC8">
              <w:rPr>
                <w:b/>
              </w:rPr>
              <w:t>(a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14:paraId="748EF90C" w14:textId="77777777" w:rsidR="000F7222" w:rsidRDefault="00546CB5" w:rsidP="00494788">
            <w:pPr>
              <w:spacing w:before="40" w:after="40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A8B32D6" wp14:editId="392A1761">
                      <wp:simplePos x="0" y="0"/>
                      <wp:positionH relativeFrom="column">
                        <wp:posOffset>1344930</wp:posOffset>
                      </wp:positionH>
                      <wp:positionV relativeFrom="paragraph">
                        <wp:posOffset>631190</wp:posOffset>
                      </wp:positionV>
                      <wp:extent cx="311150" cy="19304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1150" cy="1930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82C4F21" w14:textId="77777777" w:rsidR="005B34FF" w:rsidRPr="00546CB5" w:rsidRDefault="005B34FF" w:rsidP="00546CB5">
                                  <w:pPr>
                                    <w:rPr>
                                      <w:rFonts w:asciiTheme="minorHAnsi" w:hAnsiTheme="minorHAnsi"/>
                                      <w:sz w:val="14"/>
                                    </w:rPr>
                                  </w:pPr>
                                  <w:r>
                                    <w:rPr>
                                      <w:rFonts w:asciiTheme="minorHAnsi" w:hAnsiTheme="minorHAnsi"/>
                                      <w:sz w:val="14"/>
                                    </w:rPr>
                                    <w:t>2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A8B32D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05.9pt;margin-top:49.7pt;width:24.5pt;height:15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" filled="f" stroked="f" strokeweight=".5pt">
                      <v:textbox>
                        <w:txbxContent>
                          <w:p w14:paraId="382C4F21" w14:textId="77777777" w:rsidR="005B34FF" w:rsidRPr="00546CB5" w:rsidRDefault="005B34FF" w:rsidP="00546CB5">
                            <w:pPr>
                              <w:rPr>
                                <w:rFonts w:asciiTheme="minorHAnsi" w:hAnsiTheme="minorHAnsi"/>
                                <w:sz w:val="1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sz w:val="14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ECFC3B3" wp14:editId="23936D3D">
                      <wp:simplePos x="0" y="0"/>
                      <wp:positionH relativeFrom="column">
                        <wp:posOffset>1409700</wp:posOffset>
                      </wp:positionH>
                      <wp:positionV relativeFrom="paragraph">
                        <wp:posOffset>571500</wp:posOffset>
                      </wp:positionV>
                      <wp:extent cx="311150" cy="193040"/>
                      <wp:effectExtent l="0" t="0" r="12700" b="1651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1150" cy="1930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BD29E1" w14:textId="77777777" w:rsidR="005B34FF" w:rsidRPr="00546CB5" w:rsidRDefault="005B34FF" w:rsidP="00546CB5">
                                  <w:pPr>
                                    <w:rPr>
                                      <w:rFonts w:asciiTheme="minorHAnsi" w:hAnsiTheme="minorHAnsi"/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CFC3B3" id="Text Box 1" o:spid="_x0000_s1027" type="#_x0000_t202" style="position:absolute;margin-left:111pt;margin-top:45pt;width:24.5pt;height:15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" fillcolor="white [3212]" strokecolor="white [3212]" strokeweight=".5pt">
                      <v:textbox>
                        <w:txbxContent>
                          <w:p w14:paraId="55BD29E1" w14:textId="77777777" w:rsidR="005B34FF" w:rsidRPr="00546CB5" w:rsidRDefault="005B34FF" w:rsidP="00546CB5">
                            <w:pPr>
                              <w:rPr>
                                <w:rFonts w:asciiTheme="minorHAnsi" w:hAnsiTheme="minorHAnsi"/>
                                <w:sz w:val="1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958B8">
              <w:rPr>
                <w:noProof/>
                <w:lang w:eastAsia="zh-CN"/>
              </w:rPr>
              <w:drawing>
                <wp:inline distT="0" distB="0" distL="0" distR="0" wp14:anchorId="69D29460" wp14:editId="4E931133">
                  <wp:extent cx="4471670" cy="2203450"/>
                  <wp:effectExtent l="0" t="0" r="5080" b="6350"/>
                  <wp:docPr id="197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" name="Capture.PN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1670" cy="220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2BF5495B" w14:textId="77777777" w:rsidR="001F316D" w:rsidRDefault="006B5980" w:rsidP="007D2CAB">
            <w:pPr>
              <w:spacing w:before="40" w:after="40"/>
              <w:jc w:val="center"/>
            </w:pPr>
            <w:r>
              <w:t>M1</w:t>
            </w:r>
          </w:p>
          <w:p w14:paraId="7C0BF59B" w14:textId="77777777" w:rsidR="006B5980" w:rsidRDefault="006B5980" w:rsidP="007D2CAB">
            <w:pPr>
              <w:spacing w:before="40" w:after="40"/>
              <w:jc w:val="center"/>
            </w:pPr>
          </w:p>
          <w:p w14:paraId="71DA3B6F" w14:textId="77777777" w:rsidR="006B5980" w:rsidRDefault="006B5980" w:rsidP="007D2CAB">
            <w:pPr>
              <w:spacing w:before="40" w:after="40"/>
              <w:jc w:val="center"/>
            </w:pPr>
            <w:r>
              <w:t>A1</w:t>
            </w:r>
          </w:p>
          <w:p w14:paraId="5C27028A" w14:textId="77777777" w:rsidR="006B5980" w:rsidRDefault="006B5980" w:rsidP="007D2CAB">
            <w:pPr>
              <w:spacing w:before="40" w:after="40"/>
              <w:jc w:val="center"/>
            </w:pPr>
          </w:p>
          <w:p w14:paraId="5F9953A7" w14:textId="77777777" w:rsidR="006B5980" w:rsidRDefault="006B5980" w:rsidP="007D2CAB">
            <w:pPr>
              <w:spacing w:before="40" w:after="40"/>
              <w:jc w:val="center"/>
            </w:pPr>
            <w:r>
              <w:t>A1</w:t>
            </w:r>
          </w:p>
          <w:p w14:paraId="182B209C" w14:textId="77777777" w:rsidR="006B5980" w:rsidRDefault="006B5980" w:rsidP="007D2CAB">
            <w:pPr>
              <w:spacing w:before="40" w:after="40"/>
              <w:jc w:val="center"/>
            </w:pP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14:paraId="498ECC93" w14:textId="77777777" w:rsidR="001F316D" w:rsidRDefault="006B5980" w:rsidP="00FE0905">
            <w:pPr>
              <w:spacing w:before="40" w:after="40"/>
              <w:jc w:val="center"/>
            </w:pPr>
            <w:r>
              <w:t>1.1b</w:t>
            </w:r>
          </w:p>
          <w:p w14:paraId="064AFD52" w14:textId="77777777" w:rsidR="006B5980" w:rsidRDefault="006B5980" w:rsidP="00FE0905">
            <w:pPr>
              <w:spacing w:before="40" w:after="40"/>
              <w:jc w:val="center"/>
            </w:pPr>
          </w:p>
          <w:p w14:paraId="05E4E512" w14:textId="77777777" w:rsidR="006B5980" w:rsidRDefault="006B5980" w:rsidP="00FE0905">
            <w:pPr>
              <w:spacing w:before="40" w:after="40"/>
              <w:jc w:val="center"/>
            </w:pPr>
            <w:r>
              <w:t>1.1b</w:t>
            </w:r>
          </w:p>
          <w:p w14:paraId="39349272" w14:textId="77777777" w:rsidR="006B5980" w:rsidRDefault="006B5980" w:rsidP="00FE0905">
            <w:pPr>
              <w:spacing w:before="40" w:after="40"/>
              <w:jc w:val="center"/>
            </w:pPr>
          </w:p>
          <w:p w14:paraId="30E2EE04" w14:textId="77777777" w:rsidR="006B5980" w:rsidRDefault="006B5980" w:rsidP="00FE0905">
            <w:pPr>
              <w:spacing w:before="40" w:after="40"/>
              <w:jc w:val="center"/>
            </w:pPr>
            <w:r>
              <w:t>1.1b</w:t>
            </w:r>
          </w:p>
          <w:p w14:paraId="0CD1D7B0" w14:textId="77777777" w:rsidR="006B5980" w:rsidRDefault="006B5980" w:rsidP="00FE0905">
            <w:pPr>
              <w:spacing w:before="40" w:after="40"/>
              <w:jc w:val="center"/>
            </w:pPr>
          </w:p>
        </w:tc>
      </w:tr>
      <w:tr w:rsidR="000F7222" w14:paraId="75CA5C45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14:paraId="2B32E375" w14:textId="77777777" w:rsidR="000F7222" w:rsidRDefault="000F7222" w:rsidP="0049478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</w:tcBorders>
            <w:vAlign w:val="center"/>
          </w:tcPr>
          <w:p w14:paraId="5A4CC26A" w14:textId="77777777" w:rsidR="000F7222" w:rsidRDefault="00404C73" w:rsidP="00494788">
            <w:pPr>
              <w:spacing w:before="40" w:after="40"/>
            </w:pPr>
            <w:r>
              <w:t>Length of quickest route</w:t>
            </w:r>
            <w:r w:rsidR="0082424A">
              <w:t xml:space="preserve"> from A to H is 47 minutes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14:paraId="4DCB3E37" w14:textId="77777777" w:rsidR="000F7222" w:rsidRPr="006B5980" w:rsidRDefault="006B5980" w:rsidP="007D2CAB">
            <w:pPr>
              <w:spacing w:before="40" w:after="40"/>
              <w:jc w:val="center"/>
            </w:pPr>
            <w:r w:rsidRPr="006B5980">
              <w:t>A1</w:t>
            </w:r>
            <w:r w:rsidR="001B0102">
              <w:t>ft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14:paraId="091E986E" w14:textId="77777777" w:rsidR="000F7222" w:rsidRDefault="00401A20" w:rsidP="00FE0905">
            <w:pPr>
              <w:spacing w:before="40" w:after="40"/>
              <w:jc w:val="center"/>
            </w:pPr>
            <w:r>
              <w:t>2.2a</w:t>
            </w:r>
          </w:p>
        </w:tc>
      </w:tr>
      <w:tr w:rsidR="00FC2759" w14:paraId="19E4A099" w14:textId="77777777" w:rsidTr="005B34FF">
        <w:trPr>
          <w:trHeight w:val="485"/>
          <w:jc w:val="center"/>
        </w:trPr>
        <w:tc>
          <w:tcPr>
            <w:tcW w:w="964" w:type="dxa"/>
          </w:tcPr>
          <w:p w14:paraId="6F42B8A0" w14:textId="77777777" w:rsidR="00FC2759" w:rsidRPr="008D7445" w:rsidRDefault="00FC2759" w:rsidP="0049478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6DB1D22D" w14:textId="77777777" w:rsidR="00FC2759" w:rsidRPr="008D7445" w:rsidRDefault="00FC2759" w:rsidP="0049478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9D8F285" w14:textId="77777777" w:rsidR="00FC2759" w:rsidRPr="006B5980" w:rsidRDefault="006B5980" w:rsidP="007D2CA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</w:t>
            </w:r>
            <w:r w:rsidRPr="006B5980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72DCC0FD" w14:textId="77777777" w:rsidR="00FC2759" w:rsidRPr="008D7445" w:rsidRDefault="00FC2759" w:rsidP="00FE0905">
            <w:pPr>
              <w:spacing w:before="40" w:after="40"/>
              <w:jc w:val="center"/>
            </w:pPr>
          </w:p>
        </w:tc>
      </w:tr>
      <w:tr w:rsidR="007D2CAB" w14:paraId="318260AB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14:paraId="72F1DCA1" w14:textId="77777777" w:rsidR="007D2CAB" w:rsidRDefault="006B5980" w:rsidP="0049478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14:paraId="43A9FE87" w14:textId="77777777" w:rsidR="007D2CAB" w:rsidRPr="008D7445" w:rsidRDefault="006B5980" w:rsidP="00494788">
            <w:pPr>
              <w:spacing w:before="40" w:after="40"/>
            </w:pPr>
            <w:r>
              <w:t xml:space="preserve">Shortest path from A to F via H: </w:t>
            </w:r>
            <w:r w:rsidR="001B0102">
              <w:t xml:space="preserve">ABGEHF 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6B966C90" w14:textId="77777777" w:rsidR="007D2CAB" w:rsidRPr="001F316D" w:rsidRDefault="001B0102" w:rsidP="007D2CAB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14:paraId="04CFC342" w14:textId="77777777" w:rsidR="007D2CAB" w:rsidRDefault="001B0102" w:rsidP="00FE0905">
            <w:pPr>
              <w:spacing w:before="40" w:after="40"/>
              <w:jc w:val="center"/>
            </w:pPr>
            <w:r>
              <w:t>1.1b</w:t>
            </w:r>
          </w:p>
        </w:tc>
      </w:tr>
      <w:tr w:rsidR="007D2CAB" w14:paraId="67D7B980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nil"/>
              <w:bottom w:val="single" w:sz="4" w:space="0" w:color="808080" w:themeColor="background1" w:themeShade="80"/>
            </w:tcBorders>
          </w:tcPr>
          <w:p w14:paraId="71C3419B" w14:textId="77777777" w:rsidR="007D2CAB" w:rsidRDefault="007D2CAB" w:rsidP="0049478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14:paraId="6AB8CE11" w14:textId="77777777" w:rsidR="007D2CAB" w:rsidRPr="00D216B6" w:rsidRDefault="0082424A" w:rsidP="00494788">
            <w:pPr>
              <w:spacing w:before="40" w:after="40"/>
            </w:pPr>
            <w:r>
              <w:t>Length: 47 + 12 = 59 minutes</w:t>
            </w:r>
            <w:r w:rsidR="001B0102">
              <w:t xml:space="preserve"> 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14:paraId="4EC65EA2" w14:textId="77777777" w:rsidR="007D2CAB" w:rsidRPr="001B0102" w:rsidRDefault="001B0102" w:rsidP="007D2CAB">
            <w:pPr>
              <w:spacing w:before="40" w:after="40"/>
              <w:jc w:val="center"/>
            </w:pPr>
            <w:r w:rsidRPr="001B0102">
              <w:t>B1</w:t>
            </w:r>
            <w:r>
              <w:t>ft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14:paraId="2B293B61" w14:textId="77777777" w:rsidR="007D2CAB" w:rsidRDefault="00851D21" w:rsidP="00494788">
            <w:pPr>
              <w:spacing w:before="40" w:after="40"/>
              <w:jc w:val="center"/>
            </w:pPr>
            <w:r>
              <w:t>2.2a</w:t>
            </w:r>
          </w:p>
        </w:tc>
      </w:tr>
      <w:tr w:rsidR="001B0102" w14:paraId="19026836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14:paraId="59F4455B" w14:textId="77777777" w:rsidR="001B0102" w:rsidRDefault="001B0102" w:rsidP="0049478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0B159671" w14:textId="77777777" w:rsidR="001B0102" w:rsidRPr="00D216B6" w:rsidRDefault="001B0102" w:rsidP="00494788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5639337B" w14:textId="77777777" w:rsidR="001B0102" w:rsidRPr="001B0102" w:rsidRDefault="001B0102" w:rsidP="007D2CAB">
            <w:pPr>
              <w:spacing w:before="40" w:after="40"/>
              <w:jc w:val="center"/>
              <w:rPr>
                <w:b/>
              </w:rPr>
            </w:pPr>
            <w:r w:rsidRPr="001B0102"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6B78EBFE" w14:textId="77777777" w:rsidR="001B0102" w:rsidRDefault="001B0102" w:rsidP="00494788">
            <w:pPr>
              <w:spacing w:before="40" w:after="40"/>
              <w:jc w:val="center"/>
            </w:pPr>
          </w:p>
        </w:tc>
      </w:tr>
      <w:tr w:rsidR="00401A20" w14:paraId="2BE915C4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14:paraId="0C6499B1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0A68C603" w14:textId="77777777" w:rsidR="00401A20" w:rsidRPr="00D216B6" w:rsidRDefault="00401A20" w:rsidP="00401A20">
            <w:pPr>
              <w:spacing w:before="40" w:after="40"/>
            </w:pPr>
            <w:r>
              <w:t>e.g. add 1 to each arc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70812918" w14:textId="77777777" w:rsidR="00401A20" w:rsidRPr="0082424A" w:rsidRDefault="00401A20" w:rsidP="00401A20">
            <w:pPr>
              <w:spacing w:before="40" w:after="40"/>
              <w:jc w:val="center"/>
            </w:pPr>
            <w:r w:rsidRPr="0082424A">
              <w:t>M1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26126CEA" w14:textId="77777777" w:rsidR="00401A20" w:rsidRDefault="00401A20" w:rsidP="00401A20">
            <w:pPr>
              <w:spacing w:before="40" w:after="40"/>
              <w:jc w:val="center"/>
            </w:pPr>
            <w:r>
              <w:t>3.5c</w:t>
            </w:r>
          </w:p>
        </w:tc>
      </w:tr>
      <w:tr w:rsidR="00401A20" w14:paraId="4226B13B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14:paraId="27F4C1FE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73C2F32E" w14:textId="77777777" w:rsidR="00401A20" w:rsidRDefault="00401A20" w:rsidP="00401A20">
            <w:pPr>
              <w:spacing w:before="40" w:after="40"/>
            </w:pPr>
            <w:r>
              <w:t>except AB, AD, AC (or EH, GH, FH)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18F8179C" w14:textId="77777777" w:rsidR="00401A20" w:rsidRPr="0082424A" w:rsidRDefault="00401A20" w:rsidP="00401A20">
            <w:pPr>
              <w:spacing w:before="40" w:after="40"/>
              <w:jc w:val="center"/>
            </w:pPr>
            <w:r w:rsidRPr="0082424A">
              <w:t>A1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00AE84BB" w14:textId="77777777" w:rsidR="00401A20" w:rsidRDefault="00401A20" w:rsidP="00401A20">
            <w:pPr>
              <w:spacing w:before="40" w:after="40"/>
              <w:jc w:val="center"/>
            </w:pPr>
            <w:r>
              <w:t>2.3</w:t>
            </w:r>
          </w:p>
        </w:tc>
      </w:tr>
      <w:tr w:rsidR="00401A20" w14:paraId="6DDCDE76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14:paraId="616A0038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3A975D34" w14:textId="77777777" w:rsidR="00401A20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5BDF6D34" w14:textId="77777777" w:rsidR="00401A20" w:rsidRPr="0082424A" w:rsidRDefault="00401A20" w:rsidP="00401A20">
            <w:pPr>
              <w:spacing w:before="40" w:after="40"/>
              <w:jc w:val="center"/>
              <w:rPr>
                <w:b/>
              </w:rPr>
            </w:pPr>
            <w:r w:rsidRPr="0082424A"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256D5183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4C5D029A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14:paraId="4D4F46D5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i)(a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14:paraId="755D3DDB" w14:textId="77777777"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lang w:val="pt-BR"/>
              </w:rPr>
              <w:t>AB + EH = 13 + 10 = 23*</w:t>
            </w:r>
          </w:p>
          <w:p w14:paraId="151AEAA7" w14:textId="77777777"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lang w:val="pt-BR"/>
              </w:rPr>
              <w:t>A(BG)E + B(GE)H = 37 + 34 = 71</w:t>
            </w:r>
          </w:p>
          <w:p w14:paraId="44A8D851" w14:textId="77777777" w:rsidR="00401A20" w:rsidRPr="00D216B6" w:rsidRDefault="00401A20" w:rsidP="00401A20">
            <w:pPr>
              <w:spacing w:before="40" w:after="40"/>
            </w:pPr>
            <w:r>
              <w:t>A(BGE)H + B(G)E = 47 + 24 = 71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1C7F787D" w14:textId="77777777" w:rsidR="00401A20" w:rsidRDefault="00401A20" w:rsidP="00401A20">
            <w:pPr>
              <w:spacing w:before="40" w:after="40"/>
              <w:jc w:val="center"/>
            </w:pPr>
            <w:r>
              <w:t>M1</w:t>
            </w:r>
          </w:p>
          <w:p w14:paraId="613E1DD0" w14:textId="77777777" w:rsidR="00401A20" w:rsidRDefault="00401A20" w:rsidP="00401A20">
            <w:pPr>
              <w:spacing w:before="40" w:after="40"/>
              <w:jc w:val="center"/>
            </w:pPr>
            <w:r>
              <w:t>A1ft</w:t>
            </w:r>
          </w:p>
          <w:p w14:paraId="270A9C91" w14:textId="77777777" w:rsidR="00401A20" w:rsidRPr="001B0102" w:rsidRDefault="00401A20" w:rsidP="00401A20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14:paraId="5D251EA5" w14:textId="77777777" w:rsidR="00401A20" w:rsidRDefault="00401A20" w:rsidP="00401A20">
            <w:pPr>
              <w:spacing w:before="40" w:after="40"/>
              <w:jc w:val="center"/>
            </w:pPr>
            <w:r>
              <w:t>2.1</w:t>
            </w:r>
          </w:p>
          <w:p w14:paraId="74159414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14:paraId="7ADEB1EE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25CFF4F8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nil"/>
              <w:bottom w:val="single" w:sz="4" w:space="0" w:color="808080" w:themeColor="background1" w:themeShade="80"/>
            </w:tcBorders>
          </w:tcPr>
          <w:p w14:paraId="2739B3A0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14:paraId="6BACC741" w14:textId="77777777" w:rsidR="00401A20" w:rsidRPr="00D216B6" w:rsidRDefault="003F51AD" w:rsidP="00401A20">
            <w:pPr>
              <w:spacing w:before="40" w:after="40"/>
            </w:pPr>
            <w:r>
              <w:t>Length of the</w:t>
            </w:r>
            <w:r w:rsidR="00275A21">
              <w:t xml:space="preserve"> shortest</w:t>
            </w:r>
            <w:r>
              <w:t xml:space="preserve"> route is 300 + 23 = 323 km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14:paraId="5E65096A" w14:textId="77777777" w:rsidR="00401A20" w:rsidRPr="001B0102" w:rsidRDefault="00401A20" w:rsidP="00401A20">
            <w:pPr>
              <w:spacing w:before="40" w:after="40"/>
              <w:jc w:val="center"/>
            </w:pPr>
            <w:r>
              <w:t>A1</w:t>
            </w:r>
            <w:r w:rsidR="003F51AD">
              <w:t>ft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14:paraId="65270AA3" w14:textId="77777777" w:rsidR="00401A20" w:rsidRDefault="00401A20" w:rsidP="00401A20">
            <w:pPr>
              <w:spacing w:before="40" w:after="40"/>
              <w:jc w:val="center"/>
            </w:pPr>
            <w:r>
              <w:t>2.2a</w:t>
            </w:r>
          </w:p>
        </w:tc>
      </w:tr>
      <w:tr w:rsidR="00401A20" w14:paraId="7B048D16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14:paraId="35F59B32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2A4FA37C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4C3F891D" w14:textId="77777777" w:rsidR="00401A20" w:rsidRPr="001B0102" w:rsidRDefault="00401A20" w:rsidP="00401A20">
            <w:pPr>
              <w:spacing w:before="40" w:after="40"/>
              <w:jc w:val="center"/>
              <w:rPr>
                <w:b/>
              </w:rPr>
            </w:pPr>
            <w:r w:rsidRPr="001B0102">
              <w:rPr>
                <w:b/>
              </w:rPr>
              <w:t>(4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3C7BF8CC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629CE8FC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14:paraId="78A5832B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00A60455" w14:textId="77777777" w:rsidR="00401A20" w:rsidRPr="00D216B6" w:rsidRDefault="003F51AD" w:rsidP="00401A20">
            <w:pPr>
              <w:spacing w:before="40" w:after="40"/>
            </w:pPr>
            <w:r>
              <w:t>Repeat arcs: AB, EH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7C00E028" w14:textId="77777777" w:rsidR="00401A20" w:rsidRPr="001B0102" w:rsidRDefault="003F51AD" w:rsidP="00401A20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48A44FF9" w14:textId="77777777" w:rsidR="00401A20" w:rsidRDefault="00401A20" w:rsidP="00401A20">
            <w:pPr>
              <w:spacing w:before="40" w:after="40"/>
              <w:jc w:val="center"/>
            </w:pPr>
            <w:r>
              <w:t>2.2a</w:t>
            </w:r>
          </w:p>
        </w:tc>
      </w:tr>
      <w:tr w:rsidR="00401A20" w14:paraId="2F1169C5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14:paraId="38A2EA1B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5CFBF07D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4845CDB7" w14:textId="77777777" w:rsidR="00401A20" w:rsidRPr="001B0102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38F1CB4F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68A628A4" w14:textId="77777777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bottom w:val="single" w:sz="4" w:space="0" w:color="auto"/>
            </w:tcBorders>
          </w:tcPr>
          <w:p w14:paraId="4A137CC3" w14:textId="77777777" w:rsidR="00401A20" w:rsidRPr="006E4A94" w:rsidRDefault="00401A20" w:rsidP="00401A20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3 marks)</w:t>
            </w:r>
          </w:p>
        </w:tc>
      </w:tr>
      <w:tr w:rsidR="00401A20" w14:paraId="32FA31F1" w14:textId="77777777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bottom w:val="single" w:sz="4" w:space="0" w:color="auto"/>
            </w:tcBorders>
          </w:tcPr>
          <w:p w14:paraId="497219AF" w14:textId="77777777" w:rsidR="00401A20" w:rsidRDefault="00401A20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>Notes:</w:t>
            </w:r>
          </w:p>
          <w:p w14:paraId="39501CF3" w14:textId="77777777" w:rsidR="00401A20" w:rsidRDefault="003F51AD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(i) </w:t>
            </w:r>
            <w:r w:rsidR="00401A20">
              <w:rPr>
                <w:b/>
              </w:rPr>
              <w:t xml:space="preserve">(a) </w:t>
            </w:r>
          </w:p>
          <w:p w14:paraId="51736FF7" w14:textId="77777777"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M1:</w:t>
            </w:r>
            <w:r>
              <w:t xml:space="preserve"> for a larger number replaced by a smaller one in the working values boxes at C, D, E, </w:t>
            </w:r>
            <w:proofErr w:type="gramStart"/>
            <w:r>
              <w:t>F</w:t>
            </w:r>
            <w:proofErr w:type="gramEnd"/>
            <w:r>
              <w:t xml:space="preserve"> or H </w:t>
            </w:r>
          </w:p>
          <w:p w14:paraId="549B40D4" w14:textId="77777777"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:</w:t>
            </w:r>
            <w:r>
              <w:t xml:space="preserve"> for all values correct (and in correct order) at A, B, G and C </w:t>
            </w:r>
          </w:p>
          <w:p w14:paraId="6312E6A5" w14:textId="77777777"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:</w:t>
            </w:r>
            <w:r>
              <w:t xml:space="preserve"> for all values correct (and in correct order) at D, E, F and H </w:t>
            </w:r>
          </w:p>
          <w:p w14:paraId="67273BC7" w14:textId="77777777"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ft:</w:t>
            </w:r>
            <w:r>
              <w:t xml:space="preserve"> for 47 or ft their final value at H</w:t>
            </w:r>
          </w:p>
          <w:p w14:paraId="672D3A73" w14:textId="77777777" w:rsidR="005B34FF" w:rsidRDefault="005B34FF" w:rsidP="00401A20">
            <w:pPr>
              <w:spacing w:before="40" w:after="40"/>
              <w:rPr>
                <w:b/>
              </w:rPr>
            </w:pPr>
          </w:p>
          <w:p w14:paraId="4D2842F7" w14:textId="77777777" w:rsidR="005B34FF" w:rsidRDefault="005B34FF" w:rsidP="00401A20">
            <w:pPr>
              <w:spacing w:before="40" w:after="40"/>
              <w:rPr>
                <w:b/>
              </w:rPr>
            </w:pPr>
          </w:p>
          <w:p w14:paraId="1C9DDADE" w14:textId="77777777" w:rsidR="00401A20" w:rsidRDefault="00401A20" w:rsidP="00401A20">
            <w:pPr>
              <w:spacing w:before="40" w:after="40"/>
              <w:rPr>
                <w:b/>
              </w:rPr>
            </w:pPr>
            <w:r w:rsidRPr="00D621B1">
              <w:rPr>
                <w:b/>
              </w:rPr>
              <w:lastRenderedPageBreak/>
              <w:t>(b)</w:t>
            </w:r>
          </w:p>
          <w:p w14:paraId="6EE24805" w14:textId="77777777" w:rsidR="00401A20" w:rsidRDefault="00401A20" w:rsidP="00401A20">
            <w:pPr>
              <w:spacing w:before="40" w:after="40"/>
            </w:pPr>
            <w:r>
              <w:rPr>
                <w:b/>
              </w:rPr>
              <w:t>B1:</w:t>
            </w:r>
            <w:r>
              <w:t xml:space="preserve"> cao</w:t>
            </w:r>
          </w:p>
          <w:p w14:paraId="79F1CBB1" w14:textId="77777777"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B1ft:</w:t>
            </w:r>
            <w:r>
              <w:rPr>
                <w:b/>
              </w:rPr>
              <w:t xml:space="preserve"> </w:t>
            </w:r>
            <w:r>
              <w:t>for 59 or ft their final at H + 12</w:t>
            </w:r>
          </w:p>
          <w:p w14:paraId="4C204A73" w14:textId="77777777" w:rsidR="003F51AD" w:rsidRDefault="003F51AD" w:rsidP="003F51AD">
            <w:pPr>
              <w:spacing w:before="40" w:after="40"/>
              <w:rPr>
                <w:b/>
              </w:rPr>
            </w:pPr>
            <w:r>
              <w:rPr>
                <w:b/>
              </w:rPr>
              <w:t>(c</w:t>
            </w:r>
            <w:r w:rsidRPr="0082424A">
              <w:rPr>
                <w:b/>
              </w:rPr>
              <w:t>)</w:t>
            </w:r>
          </w:p>
          <w:p w14:paraId="0DD4EF14" w14:textId="77777777" w:rsidR="003F51AD" w:rsidRDefault="003F51AD" w:rsidP="003F51AD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valid general method – any mention of adding 1 to the weight of the arcs</w:t>
            </w:r>
          </w:p>
          <w:p w14:paraId="3CE488D0" w14:textId="77777777" w:rsidR="003F51AD" w:rsidRDefault="003F51AD" w:rsidP="003F51AD">
            <w:pPr>
              <w:spacing w:before="40" w:after="40"/>
            </w:pPr>
            <w:r w:rsidRPr="0082424A">
              <w:rPr>
                <w:b/>
              </w:rPr>
              <w:t>A1:</w:t>
            </w:r>
            <w:r>
              <w:t xml:space="preserve"> cao – so adding 1 to each arc except {AB, AD, AC} or {EH, GH, FH}</w:t>
            </w:r>
          </w:p>
          <w:p w14:paraId="26617665" w14:textId="77777777" w:rsidR="003F51AD" w:rsidRDefault="003F51AD" w:rsidP="00401A20">
            <w:pPr>
              <w:spacing w:before="40" w:after="40"/>
            </w:pPr>
          </w:p>
          <w:p w14:paraId="0407CA93" w14:textId="77777777" w:rsidR="00401A20" w:rsidRDefault="003F51AD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>(ii)(a</w:t>
            </w:r>
            <w:r w:rsidR="00401A20">
              <w:rPr>
                <w:b/>
              </w:rPr>
              <w:t>)</w:t>
            </w:r>
          </w:p>
          <w:p w14:paraId="39F320A0" w14:textId="77777777"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correct three pairings of the required four odd nodes</w:t>
            </w:r>
          </w:p>
          <w:p w14:paraId="3F376EF2" w14:textId="77777777"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</w:t>
            </w:r>
            <w:r>
              <w:rPr>
                <w:b/>
              </w:rPr>
              <w:t>ft</w:t>
            </w:r>
            <w:r w:rsidRPr="00D621B1">
              <w:rPr>
                <w:b/>
              </w:rPr>
              <w:t>:</w:t>
            </w:r>
            <w:r>
              <w:rPr>
                <w:b/>
              </w:rPr>
              <w:t xml:space="preserve"> </w:t>
            </w:r>
            <w:r>
              <w:t>at least two pairings and totals correct (ft their values from (a))</w:t>
            </w:r>
          </w:p>
          <w:p w14:paraId="4CA80511" w14:textId="77777777" w:rsidR="00401A20" w:rsidRDefault="00401A20" w:rsidP="00401A20">
            <w:pPr>
              <w:spacing w:before="40" w:after="40"/>
            </w:pPr>
            <w:r>
              <w:rPr>
                <w:b/>
              </w:rPr>
              <w:t>A1</w:t>
            </w:r>
            <w:r w:rsidRPr="00D621B1">
              <w:rPr>
                <w:b/>
              </w:rPr>
              <w:t>:</w:t>
            </w:r>
            <w:r>
              <w:rPr>
                <w:b/>
              </w:rPr>
              <w:t xml:space="preserve"> </w:t>
            </w:r>
            <w:r>
              <w:t>all three pairings and totals correct</w:t>
            </w:r>
          </w:p>
          <w:p w14:paraId="64D73E22" w14:textId="77777777"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</w:t>
            </w:r>
            <w:r w:rsidR="003F51AD">
              <w:rPr>
                <w:b/>
              </w:rPr>
              <w:t>ft</w:t>
            </w:r>
            <w:r w:rsidRPr="00D621B1">
              <w:rPr>
                <w:b/>
              </w:rPr>
              <w:t xml:space="preserve">: </w:t>
            </w:r>
            <w:r w:rsidR="003F51AD">
              <w:t>for 323 or 300 + their shortest repeat</w:t>
            </w:r>
          </w:p>
          <w:p w14:paraId="307779D7" w14:textId="77777777" w:rsidR="00401A20" w:rsidRDefault="003F51AD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>(b</w:t>
            </w:r>
            <w:r w:rsidR="00401A20" w:rsidRPr="00D621B1">
              <w:rPr>
                <w:b/>
              </w:rPr>
              <w:t>)</w:t>
            </w:r>
          </w:p>
          <w:p w14:paraId="7289FEA0" w14:textId="77777777" w:rsidR="00401A20" w:rsidRPr="0082424A" w:rsidRDefault="003F51AD" w:rsidP="00401A20">
            <w:pPr>
              <w:spacing w:before="40" w:after="40"/>
            </w:pPr>
            <w:r>
              <w:rPr>
                <w:b/>
              </w:rPr>
              <w:t>B1</w:t>
            </w:r>
            <w:r w:rsidR="00401A20">
              <w:rPr>
                <w:b/>
              </w:rPr>
              <w:t xml:space="preserve">: </w:t>
            </w:r>
            <w:r>
              <w:t>selecting the shortest pairing, and stating that these arcs should be repeated</w:t>
            </w:r>
          </w:p>
        </w:tc>
      </w:tr>
    </w:tbl>
    <w:p w14:paraId="435AC118" w14:textId="77777777" w:rsidR="00D23A3E" w:rsidRDefault="00D23A3E">
      <w:r>
        <w:lastRenderedPageBreak/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401A20" w:rsidRPr="00D572EA" w14:paraId="4F01B5B3" w14:textId="77777777" w:rsidTr="005B34FF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14:paraId="0BAE87B2" w14:textId="77777777"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14:paraId="41986033" w14:textId="77777777"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0DAF68A3" w14:textId="77777777"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1D4DDC1B" w14:textId="77777777"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8D0D3E" w14:paraId="6CA91DF2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14:paraId="0FA46F38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  <w:p w14:paraId="324B6CFE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14:paraId="12A12837" w14:textId="77777777" w:rsidR="008D0D3E" w:rsidRPr="00D216B6" w:rsidRDefault="00C061B3" w:rsidP="004958B8">
            <w:pPr>
              <w:spacing w:before="40" w:after="40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B07A1B3" wp14:editId="6ED33780">
                      <wp:simplePos x="0" y="0"/>
                      <wp:positionH relativeFrom="column">
                        <wp:posOffset>1840865</wp:posOffset>
                      </wp:positionH>
                      <wp:positionV relativeFrom="paragraph">
                        <wp:posOffset>1107440</wp:posOffset>
                      </wp:positionV>
                      <wp:extent cx="457200" cy="241300"/>
                      <wp:effectExtent l="0" t="0" r="0" b="635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2413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0D610E" w14:textId="77777777" w:rsidR="005B34FF" w:rsidRPr="00C061B3" w:rsidRDefault="005B34FF">
                                  <w:pPr>
                                    <w:rPr>
                                      <w:rFonts w:asciiTheme="minorHAnsi" w:hAnsiTheme="minorHAnsi"/>
                                      <w:sz w:val="18"/>
                                    </w:rPr>
                                  </w:pPr>
                                  <w:proofErr w:type="gramStart"/>
                                  <w:r w:rsidRPr="00C061B3">
                                    <w:rPr>
                                      <w:rFonts w:asciiTheme="minorHAnsi" w:hAnsiTheme="minorHAnsi"/>
                                      <w:sz w:val="18"/>
                                    </w:rPr>
                                    <w:t>G(</w:t>
                                  </w:r>
                                  <w:proofErr w:type="gramEnd"/>
                                  <w:r w:rsidRPr="00C061B3">
                                    <w:rPr>
                                      <w:rFonts w:asciiTheme="minorHAnsi" w:hAnsiTheme="minorHAnsi"/>
                                      <w:sz w:val="18"/>
                                    </w:rPr>
                                    <w:t>10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07A1B3" id="Text Box 4" o:spid="_x0000_s1028" type="#_x0000_t202" style="position:absolute;margin-left:144.95pt;margin-top:87.2pt;width:36pt;height:1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" filled="f" stroked="f" strokeweight=".5pt">
                      <v:textbox>
                        <w:txbxContent>
                          <w:p w14:paraId="740D610E" w14:textId="77777777" w:rsidR="005B34FF" w:rsidRPr="00C061B3" w:rsidRDefault="005B34FF">
                            <w:pPr>
                              <w:rPr>
                                <w:rFonts w:asciiTheme="minorHAnsi" w:hAnsiTheme="minorHAnsi"/>
                                <w:sz w:val="18"/>
                              </w:rPr>
                            </w:pPr>
                            <w:proofErr w:type="gramStart"/>
                            <w:r w:rsidRPr="00C061B3">
                              <w:rPr>
                                <w:rFonts w:asciiTheme="minorHAnsi" w:hAnsiTheme="minorHAnsi"/>
                                <w:sz w:val="18"/>
                              </w:rPr>
                              <w:t>G(</w:t>
                            </w:r>
                            <w:proofErr w:type="gramEnd"/>
                            <w:r w:rsidRPr="00C061B3">
                              <w:rPr>
                                <w:rFonts w:asciiTheme="minorHAnsi" w:hAnsiTheme="minorHAnsi"/>
                                <w:sz w:val="18"/>
                              </w:rPr>
                              <w:t>1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80523DC" wp14:editId="383D7A3A">
                      <wp:simplePos x="0" y="0"/>
                      <wp:positionH relativeFrom="column">
                        <wp:posOffset>1854200</wp:posOffset>
                      </wp:positionH>
                      <wp:positionV relativeFrom="paragraph">
                        <wp:posOffset>1176020</wp:posOffset>
                      </wp:positionV>
                      <wp:extent cx="393700" cy="114300"/>
                      <wp:effectExtent l="0" t="0" r="6350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37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1167200" id="Rectangle 3" o:spid="_x0000_s1026" style="position:absolute;margin-left:146pt;margin-top:92.6pt;width:31pt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" fillcolor="white [3212]" stroked="f" strokeweight="2pt"/>
                  </w:pict>
                </mc:Fallback>
              </mc:AlternateContent>
            </w:r>
            <w:r w:rsidR="00600F9C">
              <w:rPr>
                <w:noProof/>
                <w:lang w:eastAsia="zh-CN"/>
              </w:rPr>
              <w:drawing>
                <wp:inline distT="0" distB="0" distL="0" distR="0" wp14:anchorId="2986CB9A" wp14:editId="333DA631">
                  <wp:extent cx="4471670" cy="2591435"/>
                  <wp:effectExtent l="0" t="0" r="5080" b="0"/>
                  <wp:docPr id="198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" name="Capture2.PN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1670" cy="2591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4B907496" w14:textId="77777777" w:rsidR="008D0D3E" w:rsidRDefault="008D0D3E" w:rsidP="004958B8">
            <w:pPr>
              <w:spacing w:before="40" w:after="40"/>
              <w:jc w:val="center"/>
            </w:pPr>
          </w:p>
          <w:p w14:paraId="7FD57794" w14:textId="77777777" w:rsidR="008D0D3E" w:rsidRPr="00A039BB" w:rsidRDefault="008D0D3E" w:rsidP="004958B8">
            <w:pPr>
              <w:spacing w:before="40" w:after="40"/>
              <w:jc w:val="center"/>
            </w:pPr>
          </w:p>
          <w:p w14:paraId="3B5967D8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</w:p>
          <w:p w14:paraId="6FF1A5B4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</w:p>
          <w:p w14:paraId="246EDB3C" w14:textId="77777777" w:rsidR="008D0D3E" w:rsidRPr="00A039BB" w:rsidRDefault="008D0D3E" w:rsidP="004958B8">
            <w:pPr>
              <w:spacing w:before="40" w:after="40"/>
              <w:jc w:val="center"/>
            </w:pPr>
            <w:r w:rsidRPr="00A039BB">
              <w:t>M1</w:t>
            </w:r>
          </w:p>
          <w:p w14:paraId="4BDD558D" w14:textId="77777777"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</w:p>
          <w:p w14:paraId="0527EA60" w14:textId="77777777"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14:paraId="67572AC8" w14:textId="77777777" w:rsidR="008D0D3E" w:rsidRDefault="008D0D3E" w:rsidP="004958B8">
            <w:pPr>
              <w:spacing w:before="40" w:after="40"/>
              <w:jc w:val="center"/>
            </w:pPr>
          </w:p>
          <w:p w14:paraId="1611268E" w14:textId="77777777" w:rsidR="008D0D3E" w:rsidRDefault="008D0D3E" w:rsidP="004958B8">
            <w:pPr>
              <w:spacing w:before="40" w:after="40"/>
              <w:jc w:val="center"/>
            </w:pPr>
          </w:p>
          <w:p w14:paraId="2B00DEA5" w14:textId="77777777" w:rsidR="008D0D3E" w:rsidRDefault="008D0D3E" w:rsidP="004958B8">
            <w:pPr>
              <w:spacing w:before="40" w:after="40"/>
              <w:jc w:val="center"/>
            </w:pPr>
          </w:p>
          <w:p w14:paraId="5B6A173D" w14:textId="77777777" w:rsidR="008D0D3E" w:rsidRDefault="008D0D3E" w:rsidP="004958B8">
            <w:pPr>
              <w:spacing w:before="40" w:after="40"/>
              <w:jc w:val="center"/>
            </w:pPr>
          </w:p>
          <w:p w14:paraId="100A5AF3" w14:textId="77777777" w:rsidR="008D0D3E" w:rsidRDefault="008D0D3E" w:rsidP="004958B8">
            <w:pPr>
              <w:spacing w:before="40" w:after="40"/>
              <w:jc w:val="center"/>
            </w:pPr>
            <w:r>
              <w:t>2.1</w:t>
            </w:r>
          </w:p>
          <w:p w14:paraId="784FE34E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14:paraId="2BD02F08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</w:tc>
      </w:tr>
      <w:tr w:rsidR="008D0D3E" w14:paraId="7912F77A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nil"/>
              <w:bottom w:val="nil"/>
            </w:tcBorders>
          </w:tcPr>
          <w:p w14:paraId="2EEEB72A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7258" w:type="dxa"/>
            <w:tcBorders>
              <w:top w:val="nil"/>
              <w:bottom w:val="nil"/>
            </w:tcBorders>
            <w:vAlign w:val="center"/>
          </w:tcPr>
          <w:p w14:paraId="16F58F9E" w14:textId="77777777" w:rsidR="008D0D3E" w:rsidRPr="00D216B6" w:rsidRDefault="008D0D3E" w:rsidP="004958B8">
            <w:pPr>
              <w:spacing w:before="40" w:after="40"/>
            </w:pPr>
            <w:r>
              <w:t>Minimum completion time is 85 minutes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14:paraId="65934D34" w14:textId="77777777"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  <w:r>
              <w:t>ft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14:paraId="5F05B58E" w14:textId="77777777" w:rsidR="008D0D3E" w:rsidRDefault="008D0D3E" w:rsidP="004958B8">
            <w:pPr>
              <w:spacing w:before="40" w:after="40"/>
              <w:jc w:val="center"/>
            </w:pPr>
            <w:r>
              <w:t>2.2a</w:t>
            </w:r>
          </w:p>
        </w:tc>
      </w:tr>
      <w:tr w:rsidR="008D0D3E" w14:paraId="60C72091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nil"/>
              <w:bottom w:val="single" w:sz="4" w:space="0" w:color="808080" w:themeColor="background1" w:themeShade="80"/>
            </w:tcBorders>
          </w:tcPr>
          <w:p w14:paraId="67ACFCED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ii)</w:t>
            </w:r>
          </w:p>
        </w:tc>
        <w:tc>
          <w:tcPr>
            <w:tcW w:w="7258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14:paraId="727008CE" w14:textId="77777777" w:rsidR="008D0D3E" w:rsidRPr="00D216B6" w:rsidRDefault="008D0D3E" w:rsidP="004958B8">
            <w:pPr>
              <w:spacing w:before="40" w:after="40"/>
            </w:pPr>
            <w:r>
              <w:t xml:space="preserve">Critical activities are A, </w:t>
            </w:r>
            <w:proofErr w:type="gramStart"/>
            <w:r>
              <w:t>E</w:t>
            </w:r>
            <w:proofErr w:type="gramEnd"/>
            <w:r>
              <w:t xml:space="preserve"> and I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14:paraId="4F0EB894" w14:textId="77777777"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  <w:r>
              <w:t>ft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14:paraId="02CBD56B" w14:textId="77777777" w:rsidR="008D0D3E" w:rsidRDefault="008D0D3E" w:rsidP="004958B8">
            <w:pPr>
              <w:spacing w:before="40" w:after="40"/>
              <w:jc w:val="center"/>
            </w:pPr>
            <w:r>
              <w:t>2.2a</w:t>
            </w:r>
          </w:p>
        </w:tc>
      </w:tr>
      <w:tr w:rsidR="008D0D3E" w14:paraId="5874A75E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single" w:sz="4" w:space="0" w:color="808080" w:themeColor="background1" w:themeShade="80"/>
            </w:tcBorders>
          </w:tcPr>
          <w:p w14:paraId="52394B72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single" w:sz="4" w:space="0" w:color="808080" w:themeColor="background1" w:themeShade="80"/>
            </w:tcBorders>
            <w:vAlign w:val="center"/>
          </w:tcPr>
          <w:p w14:paraId="7B102D0D" w14:textId="77777777"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tcBorders>
              <w:top w:val="single" w:sz="4" w:space="0" w:color="808080" w:themeColor="background1" w:themeShade="80"/>
            </w:tcBorders>
            <w:vAlign w:val="center"/>
          </w:tcPr>
          <w:p w14:paraId="369D475B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</w:tcBorders>
            <w:vAlign w:val="center"/>
          </w:tcPr>
          <w:p w14:paraId="4AC73CCF" w14:textId="77777777" w:rsidR="008D0D3E" w:rsidRDefault="008D0D3E" w:rsidP="004958B8">
            <w:pPr>
              <w:spacing w:before="40" w:after="40"/>
              <w:jc w:val="center"/>
            </w:pPr>
          </w:p>
        </w:tc>
      </w:tr>
      <w:tr w:rsidR="008D0D3E" w14:paraId="30D30E7B" w14:textId="77777777" w:rsidTr="005B34FF">
        <w:trPr>
          <w:trHeight w:val="485"/>
          <w:jc w:val="center"/>
        </w:trPr>
        <w:tc>
          <w:tcPr>
            <w:tcW w:w="964" w:type="dxa"/>
          </w:tcPr>
          <w:p w14:paraId="0E4596A5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vAlign w:val="center"/>
          </w:tcPr>
          <w:p w14:paraId="1EB0F516" w14:textId="77777777" w:rsidR="008D0D3E" w:rsidRDefault="008D0D3E" w:rsidP="004958B8">
            <w:pPr>
              <w:spacing w:before="40" w:after="40"/>
            </w:pPr>
            <w:r>
              <w:t>e.g.</w:t>
            </w:r>
          </w:p>
          <w:p w14:paraId="05B708DD" w14:textId="77777777" w:rsidR="008D0D3E" w:rsidRPr="00D216B6" w:rsidRDefault="003F61FE" w:rsidP="004958B8">
            <w:pPr>
              <w:spacing w:before="40" w:after="40"/>
            </w:pPr>
            <w:r>
              <w:rPr>
                <w:noProof/>
                <w:lang w:eastAsia="zh-CN"/>
              </w:rPr>
              <w:drawing>
                <wp:inline distT="0" distB="0" distL="0" distR="0" wp14:anchorId="5F1D7812" wp14:editId="08943551">
                  <wp:extent cx="4471670" cy="1748790"/>
                  <wp:effectExtent l="0" t="0" r="5080" b="3810"/>
                  <wp:docPr id="199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" name="Capture3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1670" cy="1748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59DBBEC8" w14:textId="77777777" w:rsidR="008D0D3E" w:rsidRPr="00A039BB" w:rsidRDefault="008D0D3E" w:rsidP="004958B8">
            <w:pPr>
              <w:spacing w:before="40" w:after="40"/>
              <w:jc w:val="center"/>
            </w:pPr>
            <w:r w:rsidRPr="00A039BB">
              <w:t>M1</w:t>
            </w:r>
          </w:p>
          <w:p w14:paraId="5E32D6D8" w14:textId="77777777" w:rsidR="008D0D3E" w:rsidRPr="00A039BB" w:rsidRDefault="008D0D3E" w:rsidP="004958B8">
            <w:pPr>
              <w:spacing w:before="40" w:after="40"/>
              <w:jc w:val="center"/>
            </w:pPr>
          </w:p>
          <w:p w14:paraId="5F6914A7" w14:textId="77777777"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</w:p>
          <w:p w14:paraId="5D4A31FE" w14:textId="77777777" w:rsidR="008D0D3E" w:rsidRPr="00A039BB" w:rsidRDefault="008D0D3E" w:rsidP="004958B8">
            <w:pPr>
              <w:spacing w:before="40" w:after="40"/>
              <w:jc w:val="center"/>
            </w:pPr>
          </w:p>
          <w:p w14:paraId="026CC9A0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 w:rsidRPr="00A039BB">
              <w:t>A1</w:t>
            </w:r>
          </w:p>
        </w:tc>
        <w:tc>
          <w:tcPr>
            <w:tcW w:w="709" w:type="dxa"/>
            <w:vAlign w:val="center"/>
          </w:tcPr>
          <w:p w14:paraId="227FA544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14:paraId="15F3E6A4" w14:textId="77777777" w:rsidR="008D0D3E" w:rsidRDefault="008D0D3E" w:rsidP="004958B8">
            <w:pPr>
              <w:spacing w:before="40" w:after="40"/>
              <w:jc w:val="center"/>
            </w:pPr>
          </w:p>
          <w:p w14:paraId="48E3F041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14:paraId="6B84BCCF" w14:textId="77777777" w:rsidR="008D0D3E" w:rsidRDefault="008D0D3E" w:rsidP="004958B8">
            <w:pPr>
              <w:spacing w:before="40" w:after="40"/>
              <w:jc w:val="center"/>
            </w:pPr>
          </w:p>
          <w:p w14:paraId="5E4C512D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</w:tc>
      </w:tr>
      <w:tr w:rsidR="008D0D3E" w14:paraId="50AF6AD7" w14:textId="77777777" w:rsidTr="005B34FF">
        <w:trPr>
          <w:trHeight w:val="485"/>
          <w:jc w:val="center"/>
        </w:trPr>
        <w:tc>
          <w:tcPr>
            <w:tcW w:w="964" w:type="dxa"/>
          </w:tcPr>
          <w:p w14:paraId="2BDF4413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2F435A01" w14:textId="77777777"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5E0AEAE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579A2CA4" w14:textId="77777777" w:rsidR="008D0D3E" w:rsidRDefault="008D0D3E" w:rsidP="004958B8">
            <w:pPr>
              <w:spacing w:before="40" w:after="40"/>
              <w:jc w:val="center"/>
            </w:pPr>
          </w:p>
        </w:tc>
      </w:tr>
      <w:tr w:rsidR="008D0D3E" w14:paraId="799E8B35" w14:textId="77777777" w:rsidTr="005B34FF">
        <w:trPr>
          <w:trHeight w:val="485"/>
          <w:jc w:val="center"/>
        </w:trPr>
        <w:tc>
          <w:tcPr>
            <w:tcW w:w="964" w:type="dxa"/>
          </w:tcPr>
          <w:p w14:paraId="74A29D15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258" w:type="dxa"/>
            <w:vAlign w:val="center"/>
          </w:tcPr>
          <w:p w14:paraId="1D712CD0" w14:textId="77777777" w:rsidR="008D0D3E" w:rsidRDefault="008D0D3E" w:rsidP="004958B8">
            <w:pPr>
              <w:spacing w:before="40" w:after="40"/>
            </w:pPr>
            <w:r>
              <w:t>Currently five workers are required between time 20 and 40 and so activities F and H would have to be delayed</w:t>
            </w:r>
          </w:p>
          <w:p w14:paraId="19D0D68C" w14:textId="77777777" w:rsidR="008D0D3E" w:rsidRPr="00D216B6" w:rsidRDefault="008D0D3E" w:rsidP="004958B8">
            <w:pPr>
              <w:spacing w:before="40" w:after="40"/>
            </w:pPr>
            <w:r>
              <w:t xml:space="preserve">If F starts at 35 H could not begin until 55 but the latest start time for H is 40. </w:t>
            </w:r>
            <w:proofErr w:type="gramStart"/>
            <w:r>
              <w:t>Therefore</w:t>
            </w:r>
            <w:proofErr w:type="gramEnd"/>
            <w:r>
              <w:t xml:space="preserve"> the project cannot be completed in the minimum time with only four workers  </w:t>
            </w:r>
          </w:p>
        </w:tc>
        <w:tc>
          <w:tcPr>
            <w:tcW w:w="992" w:type="dxa"/>
            <w:vAlign w:val="center"/>
          </w:tcPr>
          <w:p w14:paraId="7BC36810" w14:textId="77777777" w:rsidR="008D0D3E" w:rsidRPr="00851D21" w:rsidRDefault="008D0D3E" w:rsidP="004958B8">
            <w:pPr>
              <w:spacing w:before="40" w:after="40"/>
              <w:jc w:val="center"/>
            </w:pPr>
            <w:r w:rsidRPr="00851D21">
              <w:t>M1</w:t>
            </w:r>
          </w:p>
          <w:p w14:paraId="127C184A" w14:textId="77777777" w:rsidR="008D0D3E" w:rsidRDefault="008D0D3E" w:rsidP="004958B8">
            <w:pPr>
              <w:spacing w:before="40" w:after="40"/>
              <w:jc w:val="center"/>
            </w:pPr>
          </w:p>
          <w:p w14:paraId="3DBC86B4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 w:rsidRPr="00851D21">
              <w:t>A1</w:t>
            </w:r>
          </w:p>
        </w:tc>
        <w:tc>
          <w:tcPr>
            <w:tcW w:w="709" w:type="dxa"/>
            <w:vAlign w:val="center"/>
          </w:tcPr>
          <w:p w14:paraId="04888D99" w14:textId="77777777" w:rsidR="008D0D3E" w:rsidRDefault="008D0D3E" w:rsidP="004958B8">
            <w:pPr>
              <w:spacing w:before="40" w:after="40"/>
              <w:jc w:val="center"/>
            </w:pPr>
            <w:r>
              <w:t>2.4</w:t>
            </w:r>
          </w:p>
          <w:p w14:paraId="05ACD0C5" w14:textId="77777777" w:rsidR="008D0D3E" w:rsidRDefault="008D0D3E" w:rsidP="004958B8">
            <w:pPr>
              <w:spacing w:before="40" w:after="40"/>
              <w:jc w:val="center"/>
            </w:pPr>
          </w:p>
          <w:p w14:paraId="51D1D328" w14:textId="77777777" w:rsidR="008D0D3E" w:rsidRDefault="008D0D3E" w:rsidP="004958B8">
            <w:pPr>
              <w:spacing w:before="40" w:after="40"/>
              <w:jc w:val="center"/>
            </w:pPr>
            <w:r>
              <w:t>2.2a</w:t>
            </w:r>
          </w:p>
        </w:tc>
      </w:tr>
      <w:tr w:rsidR="008D0D3E" w14:paraId="3B50EF2D" w14:textId="77777777" w:rsidTr="005B34FF">
        <w:trPr>
          <w:trHeight w:val="485"/>
          <w:jc w:val="center"/>
        </w:trPr>
        <w:tc>
          <w:tcPr>
            <w:tcW w:w="964" w:type="dxa"/>
          </w:tcPr>
          <w:p w14:paraId="524F5CC0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49A60C30" w14:textId="77777777"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22E707F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4A9E708F" w14:textId="77777777"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RPr="00851D21" w14:paraId="7ADE2358" w14:textId="77777777" w:rsidTr="005B34FF">
        <w:trPr>
          <w:trHeight w:val="485"/>
          <w:jc w:val="center"/>
        </w:trPr>
        <w:tc>
          <w:tcPr>
            <w:tcW w:w="9923" w:type="dxa"/>
            <w:gridSpan w:val="4"/>
          </w:tcPr>
          <w:p w14:paraId="2AF457EF" w14:textId="77777777" w:rsidR="008D0D3E" w:rsidRPr="00851D21" w:rsidRDefault="008D0D3E" w:rsidP="004958B8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0</w:t>
            </w:r>
            <w:r w:rsidRPr="00851D21">
              <w:rPr>
                <w:b/>
              </w:rPr>
              <w:t xml:space="preserve"> marks)</w:t>
            </w:r>
          </w:p>
        </w:tc>
      </w:tr>
      <w:tr w:rsidR="008D0D3E" w:rsidRPr="00851D21" w14:paraId="69A44F6D" w14:textId="77777777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bottom w:val="nil"/>
            </w:tcBorders>
          </w:tcPr>
          <w:p w14:paraId="36FED7A9" w14:textId="77777777" w:rsidR="008D0D3E" w:rsidRPr="00851D21" w:rsidRDefault="008D0D3E" w:rsidP="004958B8">
            <w:pPr>
              <w:spacing w:before="40" w:after="40"/>
              <w:rPr>
                <w:b/>
              </w:rPr>
            </w:pPr>
            <w:r w:rsidRPr="00851D21">
              <w:rPr>
                <w:b/>
              </w:rPr>
              <w:t>Notes:</w:t>
            </w:r>
          </w:p>
        </w:tc>
      </w:tr>
      <w:tr w:rsidR="008D0D3E" w14:paraId="129626C8" w14:textId="77777777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top w:val="nil"/>
            </w:tcBorders>
          </w:tcPr>
          <w:p w14:paraId="5F87EB0D" w14:textId="77777777"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t>(a</w:t>
            </w:r>
            <w:r w:rsidRPr="00851D21">
              <w:rPr>
                <w:b/>
              </w:rPr>
              <w:t>)</w:t>
            </w:r>
            <w:r>
              <w:rPr>
                <w:b/>
              </w:rPr>
              <w:t>(i)</w:t>
            </w:r>
          </w:p>
          <w:p w14:paraId="7C51457C" w14:textId="77777777" w:rsidR="008D0D3E" w:rsidRDefault="008D0D3E" w:rsidP="004958B8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All boxes completed, number generally increasing L to R (condone one “rogue”) and decreasing R to L (condone one “rogue”)</w:t>
            </w:r>
          </w:p>
          <w:p w14:paraId="54E3983D" w14:textId="77777777" w:rsidR="008D0D3E" w:rsidRDefault="008D0D3E" w:rsidP="004958B8">
            <w:pPr>
              <w:spacing w:before="40" w:after="40"/>
            </w:pPr>
            <w:r w:rsidRPr="00851D21">
              <w:rPr>
                <w:b/>
              </w:rPr>
              <w:t>A1:</w:t>
            </w:r>
            <w:r>
              <w:rPr>
                <w:b/>
              </w:rPr>
              <w:t xml:space="preserve"> </w:t>
            </w:r>
            <w:r w:rsidRPr="00851D21">
              <w:t>Cao -</w:t>
            </w:r>
            <w:r>
              <w:rPr>
                <w:b/>
              </w:rPr>
              <w:t xml:space="preserve"> </w:t>
            </w:r>
            <w:r>
              <w:t xml:space="preserve">Top boxes </w:t>
            </w:r>
          </w:p>
          <w:p w14:paraId="3A542F1B" w14:textId="77777777" w:rsidR="008D0D3E" w:rsidRDefault="008D0D3E" w:rsidP="004958B8">
            <w:pPr>
              <w:spacing w:before="40" w:after="40"/>
            </w:pPr>
            <w:r w:rsidRPr="00851D21">
              <w:rPr>
                <w:b/>
              </w:rPr>
              <w:t>A1:</w:t>
            </w:r>
            <w:r>
              <w:t xml:space="preserve"> Cao - Bottom boxes </w:t>
            </w:r>
          </w:p>
          <w:p w14:paraId="4A9FFB92" w14:textId="77777777"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(ii)</w:t>
            </w:r>
          </w:p>
          <w:p w14:paraId="7682E4EE" w14:textId="77777777"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>A1ft:</w:t>
            </w:r>
            <w:r>
              <w:t xml:space="preserve"> Deduction that result in diagram indicates that project can be completed in 85 minutes</w:t>
            </w:r>
          </w:p>
          <w:p w14:paraId="169576F3" w14:textId="77777777"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t>(iii)</w:t>
            </w:r>
          </w:p>
          <w:p w14:paraId="7F00FEBF" w14:textId="77777777"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>A1ft:</w:t>
            </w:r>
            <w:r>
              <w:rPr>
                <w:b/>
              </w:rPr>
              <w:t xml:space="preserve"> </w:t>
            </w:r>
            <w:r>
              <w:t>Deduction of correct critical activities (from their values at each event)</w:t>
            </w:r>
          </w:p>
          <w:p w14:paraId="6439E79C" w14:textId="77777777"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t>(b</w:t>
            </w:r>
            <w:r w:rsidRPr="005524BB">
              <w:rPr>
                <w:b/>
              </w:rPr>
              <w:t>)</w:t>
            </w:r>
          </w:p>
          <w:p w14:paraId="1C774030" w14:textId="77777777"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>M1:</w:t>
            </w:r>
            <w:r>
              <w:t xml:space="preserve"> Plausible histogram with no holes or overhangs (must go to at least 70 on the time axis) </w:t>
            </w:r>
          </w:p>
          <w:p w14:paraId="25E63639" w14:textId="77777777"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 xml:space="preserve">A1: </w:t>
            </w:r>
            <w:r>
              <w:t xml:space="preserve">Histogram correct to time 40 </w:t>
            </w:r>
          </w:p>
          <w:p w14:paraId="0BBAF8CF" w14:textId="77777777"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>A1:</w:t>
            </w:r>
            <w:r>
              <w:t xml:space="preserve"> Histogram correct from time 40 to time 85</w:t>
            </w:r>
          </w:p>
          <w:p w14:paraId="1EE7D759" w14:textId="77777777"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t>(c</w:t>
            </w:r>
            <w:r w:rsidRPr="005524BB">
              <w:rPr>
                <w:b/>
              </w:rPr>
              <w:t>)</w:t>
            </w:r>
          </w:p>
          <w:p w14:paraId="3F3D2303" w14:textId="77777777" w:rsidR="008D0D3E" w:rsidRDefault="008D0D3E" w:rsidP="004958B8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Explanation involving the need to delay activities F and H</w:t>
            </w:r>
          </w:p>
          <w:p w14:paraId="2774EDFA" w14:textId="77777777" w:rsidR="008D0D3E" w:rsidRPr="00D23A3E" w:rsidRDefault="008D0D3E" w:rsidP="00D23A3E">
            <w:pPr>
              <w:spacing w:before="40" w:after="40"/>
            </w:pPr>
            <w:r w:rsidRPr="00556152">
              <w:rPr>
                <w:b/>
              </w:rPr>
              <w:t>A1:</w:t>
            </w:r>
            <w:r>
              <w:rPr>
                <w:b/>
              </w:rPr>
              <w:t xml:space="preserve"> </w:t>
            </w:r>
            <w:r>
              <w:t>Correct deduction that it is not possible to complete the project with only four workers in the minimum project completion time</w:t>
            </w:r>
          </w:p>
          <w:p w14:paraId="4BDA5906" w14:textId="77777777" w:rsidR="008D0D3E" w:rsidRDefault="008D0D3E" w:rsidP="004958B8">
            <w:pPr>
              <w:spacing w:before="40" w:after="40"/>
              <w:jc w:val="center"/>
            </w:pPr>
          </w:p>
        </w:tc>
      </w:tr>
    </w:tbl>
    <w:p w14:paraId="255A73D7" w14:textId="77777777" w:rsidR="00D23A3E" w:rsidRDefault="00D23A3E">
      <w:r>
        <w:lastRenderedPageBreak/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684459" w:rsidRPr="00D572EA" w14:paraId="475E0A6A" w14:textId="77777777" w:rsidTr="005B34FF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14:paraId="1A1AC6E4" w14:textId="77777777"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14:paraId="104CCCC2" w14:textId="77777777"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6D57DD3B" w14:textId="77777777"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5ECF0775" w14:textId="77777777"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8D0D3E" w14:paraId="3CB12110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14:paraId="7DC26875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5(a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14:paraId="262E5C8C" w14:textId="77777777" w:rsidR="008D0D3E" w:rsidRPr="00D216B6" w:rsidRDefault="008D0D3E" w:rsidP="004958B8">
            <w:pPr>
              <w:spacing w:before="40" w:after="40"/>
            </w:pPr>
            <w:r>
              <w:t xml:space="preserve">Maximise </w:t>
            </w:r>
            <w:r w:rsidRPr="00071EDA">
              <w:rPr>
                <w:position w:val="-10"/>
              </w:rPr>
              <w:object w:dxaOrig="2000" w:dyaOrig="320" w14:anchorId="38CE11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75pt;height:15.75pt" o:ole="">
                  <v:imagedata r:id="rId11" o:title=""/>
                </v:shape>
                <o:OLEObject Type="Embed" ProgID="Equation.DSMT4" ShapeID="_x0000_i1025" DrawAspect="Content" ObjectID="_1678100768" r:id="rId12"/>
              </w:object>
            </w:r>
            <w:r>
              <w:t xml:space="preserve"> 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5BA12D11" w14:textId="77777777" w:rsidR="008D0D3E" w:rsidRPr="00071EDA" w:rsidRDefault="008D0D3E" w:rsidP="004958B8">
            <w:pPr>
              <w:spacing w:before="40" w:after="40"/>
              <w:jc w:val="center"/>
            </w:pPr>
            <w:r w:rsidRPr="00071EDA"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14:paraId="514AC695" w14:textId="77777777" w:rsidR="008D0D3E" w:rsidRDefault="008D0D3E" w:rsidP="004958B8">
            <w:pPr>
              <w:spacing w:before="40" w:after="40"/>
              <w:jc w:val="center"/>
            </w:pPr>
            <w:r>
              <w:t>2.5</w:t>
            </w:r>
          </w:p>
        </w:tc>
      </w:tr>
      <w:tr w:rsidR="008D0D3E" w14:paraId="7ED1559B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14:paraId="724E41F8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</w:tcBorders>
            <w:vAlign w:val="center"/>
          </w:tcPr>
          <w:p w14:paraId="3F45BB28" w14:textId="77777777" w:rsidR="008D0D3E" w:rsidRPr="00D216B6" w:rsidRDefault="008D0D3E" w:rsidP="004958B8">
            <w:pPr>
              <w:spacing w:before="40" w:after="40"/>
            </w:pPr>
            <w:r>
              <w:t xml:space="preserve">Subject to </w:t>
            </w:r>
            <w:r w:rsidRPr="00071EDA">
              <w:rPr>
                <w:position w:val="-64"/>
              </w:rPr>
              <w:object w:dxaOrig="2020" w:dyaOrig="1400" w14:anchorId="54893553">
                <v:shape id="_x0000_i1026" type="#_x0000_t75" style="width:101.25pt;height:69.75pt" o:ole="">
                  <v:imagedata r:id="rId13" o:title=""/>
                </v:shape>
                <o:OLEObject Type="Embed" ProgID="Equation.DSMT4" ShapeID="_x0000_i1026" DrawAspect="Content" ObjectID="_1678100769" r:id="rId14"/>
              </w:object>
            </w:r>
            <w:r>
              <w:t xml:space="preserve"> 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14:paraId="7129D54E" w14:textId="77777777" w:rsidR="008D0D3E" w:rsidRDefault="008D0D3E" w:rsidP="004958B8">
            <w:pPr>
              <w:spacing w:before="40" w:after="40"/>
              <w:jc w:val="center"/>
            </w:pPr>
          </w:p>
          <w:p w14:paraId="6CE90120" w14:textId="77777777" w:rsidR="008D0D3E" w:rsidRDefault="008D0D3E" w:rsidP="004958B8">
            <w:pPr>
              <w:spacing w:before="40" w:after="40"/>
              <w:jc w:val="center"/>
            </w:pPr>
            <w:r w:rsidRPr="00071EDA">
              <w:t>M1</w:t>
            </w:r>
          </w:p>
          <w:p w14:paraId="41DD2921" w14:textId="77777777" w:rsidR="008D0D3E" w:rsidRDefault="008D0D3E" w:rsidP="004958B8">
            <w:pPr>
              <w:spacing w:before="40" w:after="40"/>
              <w:jc w:val="center"/>
            </w:pPr>
          </w:p>
          <w:p w14:paraId="5C7F9E3E" w14:textId="77777777" w:rsidR="008D0D3E" w:rsidRDefault="008D0D3E" w:rsidP="004958B8">
            <w:pPr>
              <w:spacing w:before="40" w:after="40"/>
              <w:jc w:val="center"/>
            </w:pPr>
            <w:r>
              <w:t>A1</w:t>
            </w:r>
          </w:p>
          <w:p w14:paraId="26E6A6C3" w14:textId="77777777" w:rsidR="008D0D3E" w:rsidRDefault="008D0D3E" w:rsidP="004958B8">
            <w:pPr>
              <w:spacing w:before="40" w:after="40"/>
              <w:jc w:val="center"/>
            </w:pPr>
            <w:r>
              <w:t>B1</w:t>
            </w:r>
          </w:p>
          <w:p w14:paraId="79985270" w14:textId="77777777" w:rsidR="008D0D3E" w:rsidRPr="00071EDA" w:rsidRDefault="008D0D3E" w:rsidP="004958B8">
            <w:pPr>
              <w:spacing w:before="40" w:after="40"/>
              <w:jc w:val="center"/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14:paraId="639F9D74" w14:textId="77777777" w:rsidR="008D0D3E" w:rsidRDefault="008D0D3E" w:rsidP="004958B8">
            <w:pPr>
              <w:spacing w:before="40" w:after="40"/>
              <w:jc w:val="center"/>
            </w:pPr>
            <w:r>
              <w:t>3.3</w:t>
            </w:r>
          </w:p>
          <w:p w14:paraId="7D685443" w14:textId="77777777" w:rsidR="008D0D3E" w:rsidRDefault="008D0D3E" w:rsidP="004958B8">
            <w:pPr>
              <w:spacing w:before="40" w:after="40"/>
              <w:jc w:val="center"/>
            </w:pPr>
          </w:p>
          <w:p w14:paraId="2675887A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14:paraId="060166CC" w14:textId="77777777" w:rsidR="008D0D3E" w:rsidRDefault="008D0D3E" w:rsidP="004958B8">
            <w:pPr>
              <w:spacing w:before="40" w:after="40"/>
              <w:jc w:val="center"/>
            </w:pPr>
            <w:r>
              <w:t>3.3</w:t>
            </w:r>
          </w:p>
        </w:tc>
      </w:tr>
      <w:tr w:rsidR="008D0D3E" w14:paraId="0A91DD8D" w14:textId="77777777" w:rsidTr="005B34FF">
        <w:trPr>
          <w:trHeight w:val="485"/>
          <w:jc w:val="center"/>
        </w:trPr>
        <w:tc>
          <w:tcPr>
            <w:tcW w:w="964" w:type="dxa"/>
          </w:tcPr>
          <w:p w14:paraId="3FCE0FAC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5F3C16C5" w14:textId="77777777"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F4262E1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14:paraId="50D80703" w14:textId="77777777" w:rsidR="008D0D3E" w:rsidRDefault="008D0D3E" w:rsidP="004958B8">
            <w:pPr>
              <w:spacing w:before="40" w:after="40"/>
              <w:jc w:val="center"/>
            </w:pPr>
          </w:p>
        </w:tc>
      </w:tr>
      <w:tr w:rsidR="008D0D3E" w14:paraId="79780FD9" w14:textId="77777777" w:rsidTr="005B34FF">
        <w:trPr>
          <w:trHeight w:val="2020"/>
          <w:jc w:val="center"/>
        </w:trPr>
        <w:tc>
          <w:tcPr>
            <w:tcW w:w="964" w:type="dxa"/>
          </w:tcPr>
          <w:p w14:paraId="18ED2D70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75"/>
              <w:gridCol w:w="709"/>
              <w:gridCol w:w="851"/>
              <w:gridCol w:w="708"/>
              <w:gridCol w:w="709"/>
              <w:gridCol w:w="851"/>
              <w:gridCol w:w="850"/>
              <w:gridCol w:w="992"/>
            </w:tblGrid>
            <w:tr w:rsidR="008D0D3E" w14:paraId="75C6D8E9" w14:textId="77777777" w:rsidTr="004958B8">
              <w:tc>
                <w:tcPr>
                  <w:tcW w:w="675" w:type="dxa"/>
                </w:tcPr>
                <w:p w14:paraId="5DF4D28A" w14:textId="77777777" w:rsidR="008D0D3E" w:rsidRDefault="008D0D3E" w:rsidP="004958B8">
                  <w:pPr>
                    <w:jc w:val="center"/>
                  </w:pPr>
                  <w:r>
                    <w:t>b.v.</w:t>
                  </w:r>
                </w:p>
              </w:tc>
              <w:tc>
                <w:tcPr>
                  <w:tcW w:w="709" w:type="dxa"/>
                </w:tcPr>
                <w:p w14:paraId="143DE276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6"/>
                    </w:rPr>
                    <w:object w:dxaOrig="200" w:dyaOrig="220" w14:anchorId="2ECF8752">
                      <v:shape id="_x0000_i1027" type="#_x0000_t75" style="width:9.75pt;height:11.25pt" o:ole="">
                        <v:imagedata r:id="rId15" o:title=""/>
                      </v:shape>
                      <o:OLEObject Type="Embed" ProgID="Equation.DSMT4" ShapeID="_x0000_i1027" DrawAspect="Content" ObjectID="_1678100770" r:id="rId16"/>
                    </w:object>
                  </w:r>
                </w:p>
              </w:tc>
              <w:tc>
                <w:tcPr>
                  <w:tcW w:w="851" w:type="dxa"/>
                </w:tcPr>
                <w:p w14:paraId="252572AE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0"/>
                    </w:rPr>
                    <w:object w:dxaOrig="220" w:dyaOrig="260" w14:anchorId="6A872A48">
                      <v:shape id="_x0000_i1028" type="#_x0000_t75" style="width:11.25pt;height:12.75pt" o:ole="">
                        <v:imagedata r:id="rId17" o:title=""/>
                      </v:shape>
                      <o:OLEObject Type="Embed" ProgID="Equation.DSMT4" ShapeID="_x0000_i1028" DrawAspect="Content" ObjectID="_1678100771" r:id="rId18"/>
                    </w:object>
                  </w:r>
                </w:p>
              </w:tc>
              <w:tc>
                <w:tcPr>
                  <w:tcW w:w="708" w:type="dxa"/>
                </w:tcPr>
                <w:p w14:paraId="28AD3E53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4"/>
                    </w:rPr>
                    <w:object w:dxaOrig="200" w:dyaOrig="200" w14:anchorId="5E6DEFA9">
                      <v:shape id="_x0000_i1029" type="#_x0000_t75" style="width:9.75pt;height:9.75pt" o:ole="">
                        <v:imagedata r:id="rId19" o:title=""/>
                      </v:shape>
                      <o:OLEObject Type="Embed" ProgID="Equation.DSMT4" ShapeID="_x0000_i1029" DrawAspect="Content" ObjectID="_1678100772" r:id="rId20"/>
                    </w:object>
                  </w:r>
                </w:p>
              </w:tc>
              <w:tc>
                <w:tcPr>
                  <w:tcW w:w="709" w:type="dxa"/>
                </w:tcPr>
                <w:p w14:paraId="193CCA13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20" w:dyaOrig="360" w14:anchorId="3A9008A0">
                      <v:shape id="_x0000_i1030" type="#_x0000_t75" style="width:11.25pt;height:18pt" o:ole="">
                        <v:imagedata r:id="rId21" o:title=""/>
                      </v:shape>
                      <o:OLEObject Type="Embed" ProgID="Equation.DSMT4" ShapeID="_x0000_i1030" DrawAspect="Content" ObjectID="_1678100773" r:id="rId22"/>
                    </w:object>
                  </w:r>
                </w:p>
              </w:tc>
              <w:tc>
                <w:tcPr>
                  <w:tcW w:w="851" w:type="dxa"/>
                </w:tcPr>
                <w:p w14:paraId="4C20FF29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40" w:dyaOrig="360" w14:anchorId="42A7C0FC">
                      <v:shape id="_x0000_i1031" type="#_x0000_t75" style="width:12pt;height:18pt" o:ole="">
                        <v:imagedata r:id="rId23" o:title=""/>
                      </v:shape>
                      <o:OLEObject Type="Embed" ProgID="Equation.DSMT4" ShapeID="_x0000_i1031" DrawAspect="Content" ObjectID="_1678100774" r:id="rId24"/>
                    </w:object>
                  </w:r>
                </w:p>
              </w:tc>
              <w:tc>
                <w:tcPr>
                  <w:tcW w:w="850" w:type="dxa"/>
                </w:tcPr>
                <w:p w14:paraId="28E9B3F1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40" w:dyaOrig="360" w14:anchorId="38A35BBD">
                      <v:shape id="_x0000_i1032" type="#_x0000_t75" style="width:12pt;height:18pt" o:ole="">
                        <v:imagedata r:id="rId25" o:title=""/>
                      </v:shape>
                      <o:OLEObject Type="Embed" ProgID="Equation.DSMT4" ShapeID="_x0000_i1032" DrawAspect="Content" ObjectID="_1678100775" r:id="rId26"/>
                    </w:object>
                  </w:r>
                </w:p>
              </w:tc>
              <w:tc>
                <w:tcPr>
                  <w:tcW w:w="992" w:type="dxa"/>
                </w:tcPr>
                <w:p w14:paraId="28A8FB8B" w14:textId="77777777" w:rsidR="008D0D3E" w:rsidRDefault="008D0D3E" w:rsidP="004958B8">
                  <w:pPr>
                    <w:jc w:val="center"/>
                  </w:pPr>
                  <w:r>
                    <w:t>Value</w:t>
                  </w:r>
                </w:p>
              </w:tc>
            </w:tr>
            <w:tr w:rsidR="008D0D3E" w14:paraId="7442C448" w14:textId="77777777" w:rsidTr="004958B8">
              <w:tc>
                <w:tcPr>
                  <w:tcW w:w="675" w:type="dxa"/>
                </w:tcPr>
                <w:p w14:paraId="687C658B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20" w:dyaOrig="360" w14:anchorId="6E03337B">
                      <v:shape id="_x0000_i1033" type="#_x0000_t75" style="width:11.25pt;height:18pt" o:ole="">
                        <v:imagedata r:id="rId27" o:title=""/>
                      </v:shape>
                      <o:OLEObject Type="Embed" ProgID="Equation.DSMT4" ShapeID="_x0000_i1033" DrawAspect="Content" ObjectID="_1678100776" r:id="rId28"/>
                    </w:object>
                  </w:r>
                </w:p>
              </w:tc>
              <w:tc>
                <w:tcPr>
                  <w:tcW w:w="709" w:type="dxa"/>
                </w:tcPr>
                <w:p w14:paraId="07506BED" w14:textId="77777777" w:rsidR="008D0D3E" w:rsidRDefault="008D0D3E" w:rsidP="004958B8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851" w:type="dxa"/>
                </w:tcPr>
                <w:p w14:paraId="33492230" w14:textId="77777777" w:rsidR="008D0D3E" w:rsidRDefault="008D0D3E" w:rsidP="004958B8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708" w:type="dxa"/>
                </w:tcPr>
                <w:p w14:paraId="17B16308" w14:textId="77777777" w:rsidR="008D0D3E" w:rsidRDefault="008D0D3E" w:rsidP="004958B8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709" w:type="dxa"/>
                </w:tcPr>
                <w:p w14:paraId="0B30EA59" w14:textId="77777777"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1" w:type="dxa"/>
                </w:tcPr>
                <w:p w14:paraId="6E9B13E6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14:paraId="4E5747E7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92" w:type="dxa"/>
                </w:tcPr>
                <w:p w14:paraId="056E51BF" w14:textId="77777777" w:rsidR="008D0D3E" w:rsidRDefault="008D0D3E" w:rsidP="004958B8">
                  <w:pPr>
                    <w:jc w:val="center"/>
                  </w:pPr>
                  <w:r>
                    <w:t>400</w:t>
                  </w:r>
                </w:p>
              </w:tc>
            </w:tr>
            <w:tr w:rsidR="008D0D3E" w14:paraId="74688702" w14:textId="77777777" w:rsidTr="004958B8">
              <w:tc>
                <w:tcPr>
                  <w:tcW w:w="675" w:type="dxa"/>
                </w:tcPr>
                <w:p w14:paraId="4070EB54" w14:textId="77777777" w:rsidR="008D0D3E" w:rsidRDefault="008D0D3E" w:rsidP="004958B8">
                  <w:pPr>
                    <w:jc w:val="center"/>
                  </w:pPr>
                  <w:r w:rsidRPr="00F04B48">
                    <w:rPr>
                      <w:position w:val="-12"/>
                    </w:rPr>
                    <w:object w:dxaOrig="240" w:dyaOrig="360" w14:anchorId="0BDADD03">
                      <v:shape id="_x0000_i1034" type="#_x0000_t75" style="width:12pt;height:18pt" o:ole="">
                        <v:imagedata r:id="rId29" o:title=""/>
                      </v:shape>
                      <o:OLEObject Type="Embed" ProgID="Equation.DSMT4" ShapeID="_x0000_i1034" DrawAspect="Content" ObjectID="_1678100777" r:id="rId30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4700C204" w14:textId="77777777" w:rsidR="008D0D3E" w:rsidRDefault="008D0D3E" w:rsidP="004958B8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851" w:type="dxa"/>
                </w:tcPr>
                <w:p w14:paraId="031FFEC1" w14:textId="77777777" w:rsidR="008D0D3E" w:rsidRDefault="008D0D3E" w:rsidP="004958B8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708" w:type="dxa"/>
                </w:tcPr>
                <w:p w14:paraId="7D7CE9C8" w14:textId="77777777" w:rsidR="008D0D3E" w:rsidRDefault="008D0D3E" w:rsidP="004958B8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709" w:type="dxa"/>
                </w:tcPr>
                <w:p w14:paraId="3C219C4A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14:paraId="70758C63" w14:textId="77777777"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0" w:type="dxa"/>
                </w:tcPr>
                <w:p w14:paraId="68979312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92" w:type="dxa"/>
                </w:tcPr>
                <w:p w14:paraId="19F202F7" w14:textId="77777777" w:rsidR="008D0D3E" w:rsidRDefault="008D0D3E" w:rsidP="004958B8">
                  <w:pPr>
                    <w:jc w:val="center"/>
                  </w:pPr>
                  <w:r>
                    <w:t>350</w:t>
                  </w:r>
                </w:p>
              </w:tc>
            </w:tr>
            <w:tr w:rsidR="008D0D3E" w14:paraId="28452ED3" w14:textId="77777777" w:rsidTr="004958B8">
              <w:tc>
                <w:tcPr>
                  <w:tcW w:w="675" w:type="dxa"/>
                </w:tcPr>
                <w:p w14:paraId="69104A4A" w14:textId="77777777" w:rsidR="008D0D3E" w:rsidRDefault="008D0D3E" w:rsidP="004958B8">
                  <w:pPr>
                    <w:jc w:val="center"/>
                  </w:pPr>
                  <w:r w:rsidRPr="00F04B48">
                    <w:rPr>
                      <w:position w:val="-12"/>
                    </w:rPr>
                    <w:object w:dxaOrig="240" w:dyaOrig="360" w14:anchorId="665D8225">
                      <v:shape id="_x0000_i1035" type="#_x0000_t75" style="width:12pt;height:18pt" o:ole="">
                        <v:imagedata r:id="rId31" o:title=""/>
                      </v:shape>
                      <o:OLEObject Type="Embed" ProgID="Equation.DSMT4" ShapeID="_x0000_i1035" DrawAspect="Content" ObjectID="_1678100778" r:id="rId32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30FEEEBF" w14:textId="77777777"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1" w:type="dxa"/>
                </w:tcPr>
                <w:p w14:paraId="3F19E483" w14:textId="77777777" w:rsidR="008D0D3E" w:rsidRDefault="008D0D3E" w:rsidP="004958B8">
                  <w:pPr>
                    <w:jc w:val="center"/>
                  </w:pPr>
                  <w:r>
                    <w:t>1.5</w:t>
                  </w:r>
                </w:p>
              </w:tc>
              <w:tc>
                <w:tcPr>
                  <w:tcW w:w="708" w:type="dxa"/>
                </w:tcPr>
                <w:p w14:paraId="5F60483C" w14:textId="77777777" w:rsidR="008D0D3E" w:rsidRDefault="008D0D3E" w:rsidP="004958B8">
                  <w:pPr>
                    <w:jc w:val="center"/>
                  </w:pPr>
                  <w:r>
                    <w:t>1.25</w:t>
                  </w:r>
                </w:p>
              </w:tc>
              <w:tc>
                <w:tcPr>
                  <w:tcW w:w="709" w:type="dxa"/>
                </w:tcPr>
                <w:p w14:paraId="0BC00D0D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14:paraId="61C16ABC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14:paraId="5428A548" w14:textId="77777777"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992" w:type="dxa"/>
                </w:tcPr>
                <w:p w14:paraId="3659A614" w14:textId="77777777" w:rsidR="008D0D3E" w:rsidRDefault="008D0D3E" w:rsidP="004958B8">
                  <w:pPr>
                    <w:jc w:val="center"/>
                  </w:pPr>
                  <w:r>
                    <w:t>75</w:t>
                  </w:r>
                </w:p>
              </w:tc>
            </w:tr>
            <w:tr w:rsidR="008D0D3E" w14:paraId="4C087B06" w14:textId="77777777" w:rsidTr="004958B8">
              <w:tc>
                <w:tcPr>
                  <w:tcW w:w="675" w:type="dxa"/>
                </w:tcPr>
                <w:p w14:paraId="01221B2A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4"/>
                    </w:rPr>
                    <w:object w:dxaOrig="240" w:dyaOrig="260" w14:anchorId="2C56BF47">
                      <v:shape id="_x0000_i1036" type="#_x0000_t75" style="width:12pt;height:12.75pt" o:ole="">
                        <v:imagedata r:id="rId33" o:title=""/>
                      </v:shape>
                      <o:OLEObject Type="Embed" ProgID="Equation.DSMT4" ShapeID="_x0000_i1036" DrawAspect="Content" ObjectID="_1678100779" r:id="rId34"/>
                    </w:object>
                  </w:r>
                </w:p>
              </w:tc>
              <w:tc>
                <w:tcPr>
                  <w:tcW w:w="709" w:type="dxa"/>
                </w:tcPr>
                <w:p w14:paraId="1478CAD0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440" w:dyaOrig="279" w14:anchorId="16F4C79C">
                      <v:shape id="_x0000_i1037" type="#_x0000_t75" style="width:21.75pt;height:14.25pt" o:ole="">
                        <v:imagedata r:id="rId35" o:title=""/>
                      </v:shape>
                      <o:OLEObject Type="Embed" ProgID="Equation.DSMT4" ShapeID="_x0000_i1037" DrawAspect="Content" ObjectID="_1678100780" r:id="rId36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851" w:type="dxa"/>
                </w:tcPr>
                <w:p w14:paraId="79095C03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440" w:dyaOrig="279" w14:anchorId="479A63B8">
                      <v:shape id="_x0000_i1038" type="#_x0000_t75" style="width:21.75pt;height:14.25pt" o:ole="">
                        <v:imagedata r:id="rId37" o:title=""/>
                      </v:shape>
                      <o:OLEObject Type="Embed" ProgID="Equation.DSMT4" ShapeID="_x0000_i1038" DrawAspect="Content" ObjectID="_1678100781" r:id="rId38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8" w:type="dxa"/>
                </w:tcPr>
                <w:p w14:paraId="771BCB3F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440" w:dyaOrig="279" w14:anchorId="08F05E97">
                      <v:shape id="_x0000_i1039" type="#_x0000_t75" style="width:21.75pt;height:14.25pt" o:ole="">
                        <v:imagedata r:id="rId39" o:title=""/>
                      </v:shape>
                      <o:OLEObject Type="Embed" ProgID="Equation.DSMT4" ShapeID="_x0000_i1039" DrawAspect="Content" ObjectID="_1678100782" r:id="rId40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0051248E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14:paraId="43F40805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14:paraId="03E476A5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92" w:type="dxa"/>
                </w:tcPr>
                <w:p w14:paraId="6EA85D19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</w:tr>
          </w:tbl>
          <w:p w14:paraId="7C64613B" w14:textId="77777777"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1F2FC49" w14:textId="77777777" w:rsidR="008D0D3E" w:rsidRPr="00C02187" w:rsidRDefault="008D0D3E" w:rsidP="004958B8">
            <w:pPr>
              <w:spacing w:before="40" w:after="40"/>
              <w:jc w:val="center"/>
            </w:pPr>
            <w:r>
              <w:t>M</w:t>
            </w:r>
            <w:r w:rsidRPr="00C02187">
              <w:t>1</w:t>
            </w:r>
          </w:p>
          <w:p w14:paraId="51C54D11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</w:p>
          <w:p w14:paraId="192A6922" w14:textId="77777777" w:rsidR="008D0D3E" w:rsidRPr="00C02187" w:rsidRDefault="008D0D3E" w:rsidP="004958B8">
            <w:pPr>
              <w:spacing w:before="40" w:after="40"/>
              <w:jc w:val="center"/>
            </w:pPr>
            <w:r>
              <w:t>A</w:t>
            </w:r>
            <w:r w:rsidRPr="00C02187">
              <w:t>1</w:t>
            </w:r>
          </w:p>
        </w:tc>
        <w:tc>
          <w:tcPr>
            <w:tcW w:w="709" w:type="dxa"/>
            <w:vAlign w:val="center"/>
          </w:tcPr>
          <w:p w14:paraId="0B0FFCAB" w14:textId="77777777" w:rsidR="008D0D3E" w:rsidRDefault="008D0D3E" w:rsidP="004958B8">
            <w:pPr>
              <w:spacing w:before="40" w:after="40"/>
              <w:jc w:val="center"/>
            </w:pPr>
            <w:r>
              <w:t>3.4</w:t>
            </w:r>
          </w:p>
          <w:p w14:paraId="7F5CF240" w14:textId="77777777" w:rsidR="008D0D3E" w:rsidRDefault="008D0D3E" w:rsidP="004958B8">
            <w:pPr>
              <w:spacing w:before="40" w:after="40"/>
              <w:jc w:val="center"/>
            </w:pPr>
          </w:p>
          <w:p w14:paraId="2BC6820E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</w:tc>
      </w:tr>
      <w:tr w:rsidR="008D0D3E" w14:paraId="145290DE" w14:textId="77777777" w:rsidTr="005B34FF">
        <w:trPr>
          <w:trHeight w:val="485"/>
          <w:jc w:val="center"/>
        </w:trPr>
        <w:tc>
          <w:tcPr>
            <w:tcW w:w="964" w:type="dxa"/>
          </w:tcPr>
          <w:p w14:paraId="0E0503F4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71754E87" w14:textId="77777777"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C52754C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426ABFF2" w14:textId="77777777" w:rsidR="008D0D3E" w:rsidRDefault="008D0D3E" w:rsidP="004958B8">
            <w:pPr>
              <w:spacing w:before="40" w:after="40"/>
              <w:jc w:val="center"/>
            </w:pPr>
          </w:p>
        </w:tc>
      </w:tr>
      <w:tr w:rsidR="008D0D3E" w14:paraId="561C2DCD" w14:textId="77777777" w:rsidTr="005B34FF">
        <w:trPr>
          <w:trHeight w:val="485"/>
          <w:jc w:val="center"/>
        </w:trPr>
        <w:tc>
          <w:tcPr>
            <w:tcW w:w="964" w:type="dxa"/>
          </w:tcPr>
          <w:p w14:paraId="3E8C41FB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258" w:type="dxa"/>
            <w:vAlign w:val="center"/>
          </w:tcPr>
          <w:tbl>
            <w:tblPr>
              <w:tblStyle w:val="TableGrid"/>
              <w:tblW w:w="7116" w:type="dxa"/>
              <w:tblLayout w:type="fixed"/>
              <w:tblLook w:val="04A0" w:firstRow="1" w:lastRow="0" w:firstColumn="1" w:lastColumn="0" w:noHBand="0" w:noVBand="1"/>
            </w:tblPr>
            <w:tblGrid>
              <w:gridCol w:w="638"/>
              <w:gridCol w:w="779"/>
              <w:gridCol w:w="732"/>
              <w:gridCol w:w="431"/>
              <w:gridCol w:w="425"/>
              <w:gridCol w:w="851"/>
              <w:gridCol w:w="567"/>
              <w:gridCol w:w="850"/>
              <w:gridCol w:w="1843"/>
            </w:tblGrid>
            <w:tr w:rsidR="008D0D3E" w14:paraId="5130BD75" w14:textId="77777777" w:rsidTr="004958B8">
              <w:trPr>
                <w:trHeight w:val="263"/>
              </w:trPr>
              <w:tc>
                <w:tcPr>
                  <w:tcW w:w="638" w:type="dxa"/>
                </w:tcPr>
                <w:p w14:paraId="25CC0FE7" w14:textId="77777777" w:rsidR="008D0D3E" w:rsidRDefault="008D0D3E" w:rsidP="004958B8">
                  <w:pPr>
                    <w:jc w:val="center"/>
                  </w:pPr>
                  <w:r>
                    <w:t>b.v.</w:t>
                  </w:r>
                </w:p>
              </w:tc>
              <w:tc>
                <w:tcPr>
                  <w:tcW w:w="779" w:type="dxa"/>
                </w:tcPr>
                <w:p w14:paraId="208AE2F7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6"/>
                    </w:rPr>
                    <w:object w:dxaOrig="200" w:dyaOrig="220" w14:anchorId="08698B0B">
                      <v:shape id="_x0000_i1040" type="#_x0000_t75" style="width:9.75pt;height:11.25pt" o:ole="">
                        <v:imagedata r:id="rId15" o:title=""/>
                      </v:shape>
                      <o:OLEObject Type="Embed" ProgID="Equation.DSMT4" ShapeID="_x0000_i1040" DrawAspect="Content" ObjectID="_1678100783" r:id="rId41"/>
                    </w:object>
                  </w:r>
                </w:p>
              </w:tc>
              <w:tc>
                <w:tcPr>
                  <w:tcW w:w="732" w:type="dxa"/>
                </w:tcPr>
                <w:p w14:paraId="0B31F39A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0"/>
                    </w:rPr>
                    <w:object w:dxaOrig="220" w:dyaOrig="260" w14:anchorId="5407E3B6">
                      <v:shape id="_x0000_i1041" type="#_x0000_t75" style="width:11.25pt;height:12.75pt" o:ole="">
                        <v:imagedata r:id="rId17" o:title=""/>
                      </v:shape>
                      <o:OLEObject Type="Embed" ProgID="Equation.DSMT4" ShapeID="_x0000_i1041" DrawAspect="Content" ObjectID="_1678100784" r:id="rId42"/>
                    </w:object>
                  </w:r>
                </w:p>
              </w:tc>
              <w:tc>
                <w:tcPr>
                  <w:tcW w:w="431" w:type="dxa"/>
                </w:tcPr>
                <w:p w14:paraId="165B1491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4"/>
                    </w:rPr>
                    <w:object w:dxaOrig="200" w:dyaOrig="200" w14:anchorId="4DB7983B">
                      <v:shape id="_x0000_i1042" type="#_x0000_t75" style="width:9.75pt;height:9.75pt" o:ole="">
                        <v:imagedata r:id="rId19" o:title=""/>
                      </v:shape>
                      <o:OLEObject Type="Embed" ProgID="Equation.DSMT4" ShapeID="_x0000_i1042" DrawAspect="Content" ObjectID="_1678100785" r:id="rId43"/>
                    </w:object>
                  </w:r>
                </w:p>
              </w:tc>
              <w:tc>
                <w:tcPr>
                  <w:tcW w:w="425" w:type="dxa"/>
                </w:tcPr>
                <w:p w14:paraId="3F30CC4D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20" w:dyaOrig="360" w14:anchorId="1757E47B">
                      <v:shape id="_x0000_i1043" type="#_x0000_t75" style="width:11.25pt;height:18pt" o:ole="">
                        <v:imagedata r:id="rId21" o:title=""/>
                      </v:shape>
                      <o:OLEObject Type="Embed" ProgID="Equation.DSMT4" ShapeID="_x0000_i1043" DrawAspect="Content" ObjectID="_1678100786" r:id="rId44"/>
                    </w:object>
                  </w:r>
                </w:p>
              </w:tc>
              <w:tc>
                <w:tcPr>
                  <w:tcW w:w="851" w:type="dxa"/>
                </w:tcPr>
                <w:p w14:paraId="4E1A86B4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40" w:dyaOrig="360" w14:anchorId="21E4FC61">
                      <v:shape id="_x0000_i1044" type="#_x0000_t75" style="width:12pt;height:18pt" o:ole="">
                        <v:imagedata r:id="rId23" o:title=""/>
                      </v:shape>
                      <o:OLEObject Type="Embed" ProgID="Equation.DSMT4" ShapeID="_x0000_i1044" DrawAspect="Content" ObjectID="_1678100787" r:id="rId45"/>
                    </w:object>
                  </w:r>
                </w:p>
              </w:tc>
              <w:tc>
                <w:tcPr>
                  <w:tcW w:w="567" w:type="dxa"/>
                </w:tcPr>
                <w:p w14:paraId="6AAE9456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40" w:dyaOrig="360" w14:anchorId="68B2E9D5">
                      <v:shape id="_x0000_i1045" type="#_x0000_t75" style="width:12pt;height:18pt" o:ole="">
                        <v:imagedata r:id="rId25" o:title=""/>
                      </v:shape>
                      <o:OLEObject Type="Embed" ProgID="Equation.DSMT4" ShapeID="_x0000_i1045" DrawAspect="Content" ObjectID="_1678100788" r:id="rId46"/>
                    </w:object>
                  </w:r>
                </w:p>
              </w:tc>
              <w:tc>
                <w:tcPr>
                  <w:tcW w:w="850" w:type="dxa"/>
                </w:tcPr>
                <w:p w14:paraId="467D8521" w14:textId="77777777" w:rsidR="008D0D3E" w:rsidRDefault="008D0D3E" w:rsidP="004958B8">
                  <w:pPr>
                    <w:jc w:val="center"/>
                  </w:pPr>
                  <w:r>
                    <w:t>Value</w:t>
                  </w:r>
                </w:p>
              </w:tc>
              <w:tc>
                <w:tcPr>
                  <w:tcW w:w="1843" w:type="dxa"/>
                </w:tcPr>
                <w:p w14:paraId="58690D51" w14:textId="77777777" w:rsidR="008D0D3E" w:rsidRDefault="008D0D3E" w:rsidP="004958B8">
                  <w:pPr>
                    <w:jc w:val="center"/>
                  </w:pPr>
                  <w:r>
                    <w:t>Row Ops</w:t>
                  </w:r>
                </w:p>
              </w:tc>
            </w:tr>
            <w:tr w:rsidR="008D0D3E" w14:paraId="6E41F950" w14:textId="77777777" w:rsidTr="004958B8">
              <w:trPr>
                <w:trHeight w:val="252"/>
              </w:trPr>
              <w:tc>
                <w:tcPr>
                  <w:tcW w:w="638" w:type="dxa"/>
                </w:tcPr>
                <w:p w14:paraId="55E113F5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20" w:dyaOrig="360" w14:anchorId="32C16CFE">
                      <v:shape id="_x0000_i1046" type="#_x0000_t75" style="width:11.25pt;height:18pt" o:ole="">
                        <v:imagedata r:id="rId27" o:title=""/>
                      </v:shape>
                      <o:OLEObject Type="Embed" ProgID="Equation.DSMT4" ShapeID="_x0000_i1046" DrawAspect="Content" ObjectID="_1678100789" r:id="rId47"/>
                    </w:object>
                  </w:r>
                </w:p>
              </w:tc>
              <w:tc>
                <w:tcPr>
                  <w:tcW w:w="779" w:type="dxa"/>
                </w:tcPr>
                <w:p w14:paraId="36C791C5" w14:textId="77777777" w:rsidR="008D0D3E" w:rsidRDefault="008D0D3E" w:rsidP="004958B8">
                  <w:pPr>
                    <w:jc w:val="center"/>
                  </w:pPr>
                  <w:r>
                    <w:t>0.6</w:t>
                  </w:r>
                </w:p>
              </w:tc>
              <w:tc>
                <w:tcPr>
                  <w:tcW w:w="732" w:type="dxa"/>
                </w:tcPr>
                <w:p w14:paraId="212FFE65" w14:textId="77777777" w:rsidR="008D0D3E" w:rsidRDefault="008D0D3E" w:rsidP="004958B8">
                  <w:pPr>
                    <w:jc w:val="center"/>
                  </w:pPr>
                  <w:r>
                    <w:t>0.2</w:t>
                  </w:r>
                </w:p>
              </w:tc>
              <w:tc>
                <w:tcPr>
                  <w:tcW w:w="431" w:type="dxa"/>
                </w:tcPr>
                <w:p w14:paraId="493F3BA3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425" w:type="dxa"/>
                </w:tcPr>
                <w:p w14:paraId="19DFB8FB" w14:textId="77777777"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1" w:type="dxa"/>
                </w:tcPr>
                <w:p w14:paraId="36C823B7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499" w:dyaOrig="279" w14:anchorId="417F133B">
                      <v:shape id="_x0000_i1047" type="#_x0000_t75" style="width:24.75pt;height:14.25pt" o:ole="">
                        <v:imagedata r:id="rId48" o:title=""/>
                      </v:shape>
                      <o:OLEObject Type="Embed" ProgID="Equation.DSMT4" ShapeID="_x0000_i1047" DrawAspect="Content" ObjectID="_1678100790" r:id="rId49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567" w:type="dxa"/>
                </w:tcPr>
                <w:p w14:paraId="370EF59A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14:paraId="53F0F1C8" w14:textId="77777777" w:rsidR="008D0D3E" w:rsidRDefault="008D0D3E" w:rsidP="004958B8">
                  <w:pPr>
                    <w:jc w:val="center"/>
                  </w:pPr>
                  <w:r>
                    <w:t>120</w:t>
                  </w:r>
                </w:p>
              </w:tc>
              <w:tc>
                <w:tcPr>
                  <w:tcW w:w="1843" w:type="dxa"/>
                </w:tcPr>
                <w:p w14:paraId="5D786184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12"/>
                    </w:rPr>
                    <w:object w:dxaOrig="1200" w:dyaOrig="360" w14:anchorId="431198CC">
                      <v:shape id="_x0000_i1048" type="#_x0000_t75" style="width:60pt;height:18pt" o:ole="">
                        <v:imagedata r:id="rId50" o:title=""/>
                      </v:shape>
                      <o:OLEObject Type="Embed" ProgID="Equation.DSMT4" ShapeID="_x0000_i1048" DrawAspect="Content" ObjectID="_1678100791" r:id="rId51"/>
                    </w:object>
                  </w:r>
                  <w:r>
                    <w:t xml:space="preserve"> </w:t>
                  </w:r>
                </w:p>
              </w:tc>
            </w:tr>
            <w:tr w:rsidR="008D0D3E" w14:paraId="01C0DDF1" w14:textId="77777777" w:rsidTr="004958B8">
              <w:trPr>
                <w:trHeight w:val="197"/>
              </w:trPr>
              <w:tc>
                <w:tcPr>
                  <w:tcW w:w="638" w:type="dxa"/>
                </w:tcPr>
                <w:p w14:paraId="740675A2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4"/>
                    </w:rPr>
                    <w:object w:dxaOrig="200" w:dyaOrig="200" w14:anchorId="151FA633">
                      <v:shape id="_x0000_i1049" type="#_x0000_t75" style="width:9.75pt;height:9.75pt" o:ole="">
                        <v:imagedata r:id="rId52" o:title=""/>
                      </v:shape>
                      <o:OLEObject Type="Embed" ProgID="Equation.DSMT4" ShapeID="_x0000_i1049" DrawAspect="Content" ObjectID="_1678100792" r:id="rId53"/>
                    </w:object>
                  </w:r>
                </w:p>
              </w:tc>
              <w:tc>
                <w:tcPr>
                  <w:tcW w:w="779" w:type="dxa"/>
                </w:tcPr>
                <w:p w14:paraId="36DBC68E" w14:textId="77777777" w:rsidR="008D0D3E" w:rsidRDefault="008D0D3E" w:rsidP="004958B8">
                  <w:pPr>
                    <w:jc w:val="center"/>
                  </w:pPr>
                  <w:r>
                    <w:t>0.3</w:t>
                  </w:r>
                </w:p>
              </w:tc>
              <w:tc>
                <w:tcPr>
                  <w:tcW w:w="732" w:type="dxa"/>
                </w:tcPr>
                <w:p w14:paraId="285D156C" w14:textId="77777777" w:rsidR="008D0D3E" w:rsidRDefault="008D0D3E" w:rsidP="004958B8">
                  <w:pPr>
                    <w:jc w:val="center"/>
                  </w:pPr>
                  <w:r>
                    <w:t>0.6</w:t>
                  </w:r>
                </w:p>
              </w:tc>
              <w:tc>
                <w:tcPr>
                  <w:tcW w:w="431" w:type="dxa"/>
                </w:tcPr>
                <w:p w14:paraId="160B8FED" w14:textId="77777777"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425" w:type="dxa"/>
                </w:tcPr>
                <w:p w14:paraId="549D39B5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14:paraId="2EBBC0F4" w14:textId="77777777" w:rsidR="008D0D3E" w:rsidRDefault="008D0D3E" w:rsidP="004958B8">
                  <w:pPr>
                    <w:jc w:val="center"/>
                  </w:pPr>
                  <w:r>
                    <w:t>0.1</w:t>
                  </w:r>
                </w:p>
              </w:tc>
              <w:tc>
                <w:tcPr>
                  <w:tcW w:w="567" w:type="dxa"/>
                </w:tcPr>
                <w:p w14:paraId="73E60F34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14:paraId="5BE2316E" w14:textId="77777777" w:rsidR="008D0D3E" w:rsidRDefault="008D0D3E" w:rsidP="004958B8">
                  <w:pPr>
                    <w:jc w:val="center"/>
                  </w:pPr>
                  <w:r>
                    <w:t>35</w:t>
                  </w:r>
                </w:p>
              </w:tc>
              <w:tc>
                <w:tcPr>
                  <w:tcW w:w="1843" w:type="dxa"/>
                </w:tcPr>
                <w:p w14:paraId="0F8F2666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12"/>
                    </w:rPr>
                    <w:object w:dxaOrig="980" w:dyaOrig="360" w14:anchorId="7A37AF11">
                      <v:shape id="_x0000_i1050" type="#_x0000_t75" style="width:48.75pt;height:18pt" o:ole="">
                        <v:imagedata r:id="rId54" o:title=""/>
                      </v:shape>
                      <o:OLEObject Type="Embed" ProgID="Equation.DSMT4" ShapeID="_x0000_i1050" DrawAspect="Content" ObjectID="_1678100793" r:id="rId55"/>
                    </w:object>
                  </w:r>
                  <w:r>
                    <w:t xml:space="preserve"> </w:t>
                  </w:r>
                </w:p>
              </w:tc>
            </w:tr>
            <w:tr w:rsidR="008D0D3E" w14:paraId="3A77C079" w14:textId="77777777" w:rsidTr="004958B8">
              <w:trPr>
                <w:trHeight w:val="263"/>
              </w:trPr>
              <w:tc>
                <w:tcPr>
                  <w:tcW w:w="638" w:type="dxa"/>
                </w:tcPr>
                <w:p w14:paraId="5F0F1395" w14:textId="77777777" w:rsidR="008D0D3E" w:rsidRDefault="008D0D3E" w:rsidP="004958B8">
                  <w:pPr>
                    <w:jc w:val="center"/>
                  </w:pPr>
                  <w:r w:rsidRPr="00F04B48">
                    <w:rPr>
                      <w:position w:val="-12"/>
                    </w:rPr>
                    <w:object w:dxaOrig="240" w:dyaOrig="360" w14:anchorId="45441663">
                      <v:shape id="_x0000_i1051" type="#_x0000_t75" style="width:12pt;height:18pt" o:ole="">
                        <v:imagedata r:id="rId31" o:title=""/>
                      </v:shape>
                      <o:OLEObject Type="Embed" ProgID="Equation.DSMT4" ShapeID="_x0000_i1051" DrawAspect="Content" ObjectID="_1678100794" r:id="rId56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79" w:type="dxa"/>
                </w:tcPr>
                <w:p w14:paraId="606F1B56" w14:textId="77777777" w:rsidR="008D0D3E" w:rsidRDefault="008D0D3E" w:rsidP="004958B8">
                  <w:pPr>
                    <w:jc w:val="center"/>
                  </w:pPr>
                  <w:r>
                    <w:t>0.625</w:t>
                  </w:r>
                </w:p>
              </w:tc>
              <w:tc>
                <w:tcPr>
                  <w:tcW w:w="732" w:type="dxa"/>
                </w:tcPr>
                <w:p w14:paraId="2178ABC7" w14:textId="77777777" w:rsidR="008D0D3E" w:rsidRDefault="008D0D3E" w:rsidP="004958B8">
                  <w:pPr>
                    <w:jc w:val="center"/>
                  </w:pPr>
                  <w:r>
                    <w:t>0.75</w:t>
                  </w:r>
                </w:p>
              </w:tc>
              <w:tc>
                <w:tcPr>
                  <w:tcW w:w="431" w:type="dxa"/>
                </w:tcPr>
                <w:p w14:paraId="2D62BC99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425" w:type="dxa"/>
                </w:tcPr>
                <w:p w14:paraId="3FEA021D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14:paraId="0F5FE5C9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740" w:dyaOrig="279" w14:anchorId="601BAD81">
                      <v:shape id="_x0000_i1052" type="#_x0000_t75" style="width:36.75pt;height:14.25pt" o:ole="">
                        <v:imagedata r:id="rId57" o:title=""/>
                      </v:shape>
                      <o:OLEObject Type="Embed" ProgID="Equation.DSMT4" ShapeID="_x0000_i1052" DrawAspect="Content" ObjectID="_1678100795" r:id="rId58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567" w:type="dxa"/>
                </w:tcPr>
                <w:p w14:paraId="6CFEFBED" w14:textId="77777777"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0" w:type="dxa"/>
                </w:tcPr>
                <w:p w14:paraId="0D139DE0" w14:textId="77777777" w:rsidR="008D0D3E" w:rsidRDefault="008D0D3E" w:rsidP="004958B8">
                  <w:pPr>
                    <w:jc w:val="center"/>
                  </w:pPr>
                  <w:r>
                    <w:t>31.25</w:t>
                  </w:r>
                </w:p>
              </w:tc>
              <w:tc>
                <w:tcPr>
                  <w:tcW w:w="1843" w:type="dxa"/>
                </w:tcPr>
                <w:p w14:paraId="449C47B5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12"/>
                    </w:rPr>
                    <w:object w:dxaOrig="1520" w:dyaOrig="360" w14:anchorId="20DC0A07">
                      <v:shape id="_x0000_i1053" type="#_x0000_t75" style="width:75.75pt;height:18pt" o:ole="">
                        <v:imagedata r:id="rId59" o:title=""/>
                      </v:shape>
                      <o:OLEObject Type="Embed" ProgID="Equation.DSMT4" ShapeID="_x0000_i1053" DrawAspect="Content" ObjectID="_1678100796" r:id="rId60"/>
                    </w:object>
                  </w:r>
                  <w:r>
                    <w:t xml:space="preserve"> </w:t>
                  </w:r>
                </w:p>
              </w:tc>
            </w:tr>
            <w:tr w:rsidR="008D0D3E" w14:paraId="01098E25" w14:textId="77777777" w:rsidTr="004958B8">
              <w:trPr>
                <w:trHeight w:val="405"/>
              </w:trPr>
              <w:tc>
                <w:tcPr>
                  <w:tcW w:w="638" w:type="dxa"/>
                </w:tcPr>
                <w:p w14:paraId="1F1FB401" w14:textId="77777777" w:rsidR="008D0D3E" w:rsidRDefault="008D0D3E" w:rsidP="004958B8">
                  <w:pPr>
                    <w:jc w:val="center"/>
                  </w:pPr>
                  <w:r w:rsidRPr="008150F7">
                    <w:rPr>
                      <w:position w:val="-4"/>
                    </w:rPr>
                    <w:object w:dxaOrig="240" w:dyaOrig="260" w14:anchorId="3479720E">
                      <v:shape id="_x0000_i1054" type="#_x0000_t75" style="width:12pt;height:12.75pt" o:ole="">
                        <v:imagedata r:id="rId33" o:title=""/>
                      </v:shape>
                      <o:OLEObject Type="Embed" ProgID="Equation.DSMT4" ShapeID="_x0000_i1054" DrawAspect="Content" ObjectID="_1678100797" r:id="rId61"/>
                    </w:object>
                  </w:r>
                </w:p>
              </w:tc>
              <w:tc>
                <w:tcPr>
                  <w:tcW w:w="779" w:type="dxa"/>
                </w:tcPr>
                <w:p w14:paraId="1E49603C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620" w:dyaOrig="279" w14:anchorId="32194FD0">
                      <v:shape id="_x0000_i1055" type="#_x0000_t75" style="width:30.75pt;height:14.25pt" o:ole="">
                        <v:imagedata r:id="rId62" o:title=""/>
                      </v:shape>
                      <o:OLEObject Type="Embed" ProgID="Equation.DSMT4" ShapeID="_x0000_i1055" DrawAspect="Content" ObjectID="_1678100798" r:id="rId63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32" w:type="dxa"/>
                </w:tcPr>
                <w:p w14:paraId="7FFD976A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4"/>
                    </w:rPr>
                    <w:object w:dxaOrig="420" w:dyaOrig="260" w14:anchorId="1017B868">
                      <v:shape id="_x0000_i1056" type="#_x0000_t75" style="width:21pt;height:12.75pt" o:ole="">
                        <v:imagedata r:id="rId64" o:title=""/>
                      </v:shape>
                      <o:OLEObject Type="Embed" ProgID="Equation.DSMT4" ShapeID="_x0000_i1056" DrawAspect="Content" ObjectID="_1678100799" r:id="rId65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431" w:type="dxa"/>
                </w:tcPr>
                <w:p w14:paraId="3EA6B17F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425" w:type="dxa"/>
                </w:tcPr>
                <w:p w14:paraId="1BF435DF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14:paraId="02C37299" w14:textId="77777777" w:rsidR="008D0D3E" w:rsidRDefault="008D0D3E" w:rsidP="004958B8">
                  <w:pPr>
                    <w:jc w:val="center"/>
                  </w:pPr>
                  <w:r>
                    <w:t>6.5</w:t>
                  </w:r>
                </w:p>
              </w:tc>
              <w:tc>
                <w:tcPr>
                  <w:tcW w:w="567" w:type="dxa"/>
                </w:tcPr>
                <w:p w14:paraId="1F100F1B" w14:textId="77777777"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14:paraId="46204924" w14:textId="77777777" w:rsidR="008D0D3E" w:rsidRDefault="008D0D3E" w:rsidP="004958B8">
                  <w:pPr>
                    <w:jc w:val="center"/>
                  </w:pPr>
                  <w:r>
                    <w:t>2275</w:t>
                  </w:r>
                </w:p>
              </w:tc>
              <w:tc>
                <w:tcPr>
                  <w:tcW w:w="1843" w:type="dxa"/>
                </w:tcPr>
                <w:p w14:paraId="5FA2BBC0" w14:textId="77777777" w:rsidR="008D0D3E" w:rsidRDefault="008D0D3E" w:rsidP="004958B8">
                  <w:pPr>
                    <w:jc w:val="center"/>
                  </w:pPr>
                  <w:r w:rsidRPr="00C02187">
                    <w:rPr>
                      <w:position w:val="-12"/>
                    </w:rPr>
                    <w:object w:dxaOrig="1380" w:dyaOrig="360" w14:anchorId="790A1916">
                      <v:shape id="_x0000_i1057" type="#_x0000_t75" style="width:69pt;height:18pt" o:ole="">
                        <v:imagedata r:id="rId66" o:title=""/>
                      </v:shape>
                      <o:OLEObject Type="Embed" ProgID="Equation.DSMT4" ShapeID="_x0000_i1057" DrawAspect="Content" ObjectID="_1678100800" r:id="rId67"/>
                    </w:object>
                  </w:r>
                  <w:r>
                    <w:t xml:space="preserve"> </w:t>
                  </w:r>
                </w:p>
              </w:tc>
            </w:tr>
          </w:tbl>
          <w:p w14:paraId="669EC94D" w14:textId="77777777"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49D8116" w14:textId="77777777" w:rsidR="008D0D3E" w:rsidRDefault="008D0D3E" w:rsidP="004958B8">
            <w:pPr>
              <w:spacing w:before="40" w:after="40"/>
              <w:jc w:val="center"/>
            </w:pPr>
          </w:p>
          <w:p w14:paraId="596E26CC" w14:textId="77777777" w:rsidR="008D0D3E" w:rsidRPr="00C02187" w:rsidRDefault="008D0D3E" w:rsidP="004958B8">
            <w:pPr>
              <w:spacing w:before="40" w:after="40"/>
              <w:jc w:val="center"/>
            </w:pPr>
            <w:r w:rsidRPr="00C02187">
              <w:t>M1</w:t>
            </w:r>
          </w:p>
          <w:p w14:paraId="71D3390C" w14:textId="77777777" w:rsidR="008D0D3E" w:rsidRPr="00C02187" w:rsidRDefault="008D0D3E" w:rsidP="004958B8">
            <w:pPr>
              <w:spacing w:before="40" w:after="40"/>
              <w:jc w:val="center"/>
            </w:pPr>
          </w:p>
          <w:p w14:paraId="4F407280" w14:textId="77777777" w:rsidR="008D0D3E" w:rsidRPr="00C02187" w:rsidRDefault="008D0D3E" w:rsidP="004958B8">
            <w:pPr>
              <w:spacing w:before="40" w:after="40"/>
              <w:jc w:val="center"/>
            </w:pPr>
            <w:r w:rsidRPr="00C02187">
              <w:t>A1</w:t>
            </w:r>
            <w:r>
              <w:t>ft</w:t>
            </w:r>
          </w:p>
          <w:p w14:paraId="76757D20" w14:textId="77777777" w:rsidR="008D0D3E" w:rsidRPr="00C02187" w:rsidRDefault="008D0D3E" w:rsidP="004958B8">
            <w:pPr>
              <w:spacing w:before="40" w:after="40"/>
              <w:jc w:val="center"/>
            </w:pPr>
          </w:p>
          <w:p w14:paraId="144E32A8" w14:textId="77777777" w:rsidR="008D0D3E" w:rsidRPr="00C02187" w:rsidRDefault="008D0D3E" w:rsidP="004958B8">
            <w:pPr>
              <w:spacing w:before="40" w:after="40"/>
              <w:jc w:val="center"/>
            </w:pPr>
            <w:r w:rsidRPr="00C02187">
              <w:t>A1</w:t>
            </w:r>
          </w:p>
          <w:p w14:paraId="16FA1E97" w14:textId="77777777" w:rsidR="008D0D3E" w:rsidRPr="00C02187" w:rsidRDefault="008D0D3E" w:rsidP="004958B8">
            <w:pPr>
              <w:spacing w:before="40" w:after="40"/>
              <w:jc w:val="center"/>
            </w:pPr>
          </w:p>
          <w:p w14:paraId="14744C3E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 w:rsidRPr="00C02187">
              <w:t>B1</w:t>
            </w:r>
            <w:r>
              <w:t>ft</w:t>
            </w:r>
          </w:p>
        </w:tc>
        <w:tc>
          <w:tcPr>
            <w:tcW w:w="709" w:type="dxa"/>
            <w:vAlign w:val="center"/>
          </w:tcPr>
          <w:p w14:paraId="4C9DA1A4" w14:textId="77777777" w:rsidR="008D0D3E" w:rsidRDefault="008D0D3E" w:rsidP="004958B8">
            <w:pPr>
              <w:spacing w:before="40" w:after="40"/>
              <w:jc w:val="center"/>
            </w:pPr>
          </w:p>
          <w:p w14:paraId="564EF67B" w14:textId="77777777" w:rsidR="008D0D3E" w:rsidRDefault="008D0D3E" w:rsidP="004958B8">
            <w:pPr>
              <w:spacing w:before="40" w:after="40"/>
              <w:jc w:val="center"/>
            </w:pPr>
            <w:r>
              <w:t>2.1</w:t>
            </w:r>
          </w:p>
          <w:p w14:paraId="2E52A7B9" w14:textId="77777777" w:rsidR="008D0D3E" w:rsidRDefault="008D0D3E" w:rsidP="004958B8">
            <w:pPr>
              <w:spacing w:before="40" w:after="40"/>
              <w:jc w:val="center"/>
            </w:pPr>
          </w:p>
          <w:p w14:paraId="33F93249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14:paraId="7A0AD855" w14:textId="77777777" w:rsidR="008D0D3E" w:rsidRDefault="008D0D3E" w:rsidP="004958B8">
            <w:pPr>
              <w:spacing w:before="40" w:after="40"/>
              <w:jc w:val="center"/>
            </w:pPr>
          </w:p>
          <w:p w14:paraId="0D1A2F77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14:paraId="409BA200" w14:textId="77777777" w:rsidR="008D0D3E" w:rsidRDefault="008D0D3E" w:rsidP="004958B8">
            <w:pPr>
              <w:spacing w:before="40" w:after="40"/>
              <w:jc w:val="center"/>
            </w:pPr>
          </w:p>
          <w:p w14:paraId="2DA2B590" w14:textId="77777777" w:rsidR="008D0D3E" w:rsidRDefault="008D0D3E" w:rsidP="004958B8">
            <w:pPr>
              <w:spacing w:before="40" w:after="40"/>
              <w:jc w:val="center"/>
            </w:pPr>
            <w:r>
              <w:t>2.4</w:t>
            </w:r>
          </w:p>
        </w:tc>
      </w:tr>
      <w:tr w:rsidR="008D0D3E" w14:paraId="246B4B9D" w14:textId="77777777" w:rsidTr="005B34FF">
        <w:trPr>
          <w:trHeight w:val="485"/>
          <w:jc w:val="center"/>
        </w:trPr>
        <w:tc>
          <w:tcPr>
            <w:tcW w:w="964" w:type="dxa"/>
          </w:tcPr>
          <w:p w14:paraId="1215FF2C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70EAEB76" w14:textId="77777777"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F57FBB5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14:paraId="6D605A0B" w14:textId="77777777" w:rsidR="008D0D3E" w:rsidRDefault="008D0D3E" w:rsidP="004958B8">
            <w:pPr>
              <w:spacing w:before="40" w:after="40"/>
              <w:jc w:val="center"/>
            </w:pPr>
          </w:p>
        </w:tc>
      </w:tr>
      <w:tr w:rsidR="008D0D3E" w14:paraId="52B0FF4E" w14:textId="77777777" w:rsidTr="005B34FF">
        <w:trPr>
          <w:trHeight w:val="485"/>
          <w:jc w:val="center"/>
        </w:trPr>
        <w:tc>
          <w:tcPr>
            <w:tcW w:w="964" w:type="dxa"/>
          </w:tcPr>
          <w:p w14:paraId="43408400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7258" w:type="dxa"/>
            <w:vAlign w:val="center"/>
          </w:tcPr>
          <w:p w14:paraId="1D14D629" w14:textId="77777777" w:rsidR="008D0D3E" w:rsidRPr="00D216B6" w:rsidRDefault="008D0D3E" w:rsidP="004958B8">
            <w:pPr>
              <w:spacing w:before="40" w:after="40"/>
            </w:pPr>
            <w:r w:rsidRPr="007238A4">
              <w:rPr>
                <w:position w:val="-12"/>
              </w:rPr>
              <w:object w:dxaOrig="3220" w:dyaOrig="360" w14:anchorId="137160BF">
                <v:shape id="_x0000_i1058" type="#_x0000_t75" style="width:161.25pt;height:18pt" o:ole="">
                  <v:imagedata r:id="rId68" o:title=""/>
                </v:shape>
                <o:OLEObject Type="Embed" ProgID="Equation.DSMT4" ShapeID="_x0000_i1058" DrawAspect="Content" ObjectID="_1678100801" r:id="rId69"/>
              </w:object>
            </w:r>
            <w:r>
              <w:t xml:space="preserve"> </w:t>
            </w:r>
            <w:proofErr w:type="gramStart"/>
            <w:r>
              <w:t>so</w:t>
            </w:r>
            <w:proofErr w:type="gramEnd"/>
            <w:r>
              <w:t xml:space="preserve"> increasing </w:t>
            </w:r>
            <w:r w:rsidRPr="007238A4">
              <w:rPr>
                <w:position w:val="-12"/>
              </w:rPr>
              <w:object w:dxaOrig="960" w:dyaOrig="360" w14:anchorId="7F994DAF">
                <v:shape id="_x0000_i1059" type="#_x0000_t75" style="width:48pt;height:18pt" o:ole="">
                  <v:imagedata r:id="rId70" o:title=""/>
                </v:shape>
                <o:OLEObject Type="Embed" ProgID="Equation.DSMT4" ShapeID="_x0000_i1059" DrawAspect="Content" ObjectID="_1678100802" r:id="rId71"/>
              </w:object>
            </w:r>
            <w:r>
              <w:t xml:space="preserve"> will decrease profit</w:t>
            </w:r>
          </w:p>
        </w:tc>
        <w:tc>
          <w:tcPr>
            <w:tcW w:w="992" w:type="dxa"/>
            <w:vAlign w:val="center"/>
          </w:tcPr>
          <w:p w14:paraId="4368946C" w14:textId="77777777" w:rsidR="008D0D3E" w:rsidRPr="007238A4" w:rsidRDefault="008D0D3E" w:rsidP="004958B8">
            <w:pPr>
              <w:spacing w:before="40" w:after="40"/>
              <w:jc w:val="center"/>
            </w:pPr>
            <w:r w:rsidRPr="007238A4">
              <w:t>B1</w:t>
            </w:r>
          </w:p>
        </w:tc>
        <w:tc>
          <w:tcPr>
            <w:tcW w:w="709" w:type="dxa"/>
            <w:vAlign w:val="center"/>
          </w:tcPr>
          <w:p w14:paraId="1E12CF8C" w14:textId="77777777" w:rsidR="008D0D3E" w:rsidRDefault="008D0D3E" w:rsidP="004958B8">
            <w:pPr>
              <w:spacing w:before="40" w:after="40"/>
              <w:jc w:val="center"/>
            </w:pPr>
            <w:r>
              <w:t>2.4</w:t>
            </w:r>
          </w:p>
        </w:tc>
      </w:tr>
      <w:tr w:rsidR="008D0D3E" w14:paraId="5D1D8DF5" w14:textId="77777777" w:rsidTr="005B34FF">
        <w:trPr>
          <w:trHeight w:val="485"/>
          <w:jc w:val="center"/>
        </w:trPr>
        <w:tc>
          <w:tcPr>
            <w:tcW w:w="964" w:type="dxa"/>
          </w:tcPr>
          <w:p w14:paraId="6B3F3E2E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74416BA9" w14:textId="77777777"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CCC2377" w14:textId="77777777"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0E794375" w14:textId="77777777" w:rsidR="008D0D3E" w:rsidRDefault="008D0D3E" w:rsidP="004958B8">
            <w:pPr>
              <w:spacing w:before="40" w:after="40"/>
              <w:jc w:val="center"/>
            </w:pPr>
          </w:p>
        </w:tc>
      </w:tr>
      <w:tr w:rsidR="008D0D3E" w14:paraId="7886B883" w14:textId="77777777" w:rsidTr="005B34FF">
        <w:trPr>
          <w:trHeight w:val="485"/>
          <w:jc w:val="center"/>
        </w:trPr>
        <w:tc>
          <w:tcPr>
            <w:tcW w:w="964" w:type="dxa"/>
          </w:tcPr>
          <w:p w14:paraId="51DBE185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e)</w:t>
            </w:r>
          </w:p>
        </w:tc>
        <w:tc>
          <w:tcPr>
            <w:tcW w:w="7258" w:type="dxa"/>
            <w:vAlign w:val="center"/>
          </w:tcPr>
          <w:p w14:paraId="7B678C45" w14:textId="77777777" w:rsidR="008D0D3E" w:rsidRPr="00D216B6" w:rsidRDefault="008D0D3E" w:rsidP="004958B8">
            <w:pPr>
              <w:spacing w:before="40" w:after="40"/>
            </w:pPr>
            <w:r>
              <w:t>(i) Make 50 lectern desks, 20 writing desks and no roll top desks</w:t>
            </w:r>
          </w:p>
        </w:tc>
        <w:tc>
          <w:tcPr>
            <w:tcW w:w="992" w:type="dxa"/>
            <w:vAlign w:val="center"/>
          </w:tcPr>
          <w:p w14:paraId="4E7D34EB" w14:textId="77777777" w:rsidR="008D0D3E" w:rsidRPr="007238A4" w:rsidRDefault="008D0D3E" w:rsidP="004958B8">
            <w:pPr>
              <w:spacing w:before="40" w:after="40"/>
              <w:jc w:val="center"/>
            </w:pPr>
            <w:r w:rsidRPr="007238A4">
              <w:t>B1</w:t>
            </w:r>
          </w:p>
        </w:tc>
        <w:tc>
          <w:tcPr>
            <w:tcW w:w="709" w:type="dxa"/>
            <w:vAlign w:val="center"/>
          </w:tcPr>
          <w:p w14:paraId="3463ECF8" w14:textId="77777777" w:rsidR="008D0D3E" w:rsidRDefault="008D0D3E" w:rsidP="004958B8">
            <w:pPr>
              <w:spacing w:before="40" w:after="40"/>
              <w:jc w:val="center"/>
            </w:pPr>
            <w:r>
              <w:t>3.2a</w:t>
            </w:r>
          </w:p>
        </w:tc>
      </w:tr>
      <w:tr w:rsidR="008D0D3E" w14:paraId="0E4199BC" w14:textId="77777777" w:rsidTr="005B34FF">
        <w:trPr>
          <w:trHeight w:val="485"/>
          <w:jc w:val="center"/>
        </w:trPr>
        <w:tc>
          <w:tcPr>
            <w:tcW w:w="964" w:type="dxa"/>
          </w:tcPr>
          <w:p w14:paraId="6361724C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2C6ABF6D" w14:textId="77777777" w:rsidR="008D0D3E" w:rsidRDefault="008D0D3E" w:rsidP="004958B8">
            <w:pPr>
              <w:spacing w:before="40" w:after="40"/>
            </w:pPr>
            <w:r>
              <w:t>(ii) £3300</w:t>
            </w:r>
          </w:p>
        </w:tc>
        <w:tc>
          <w:tcPr>
            <w:tcW w:w="992" w:type="dxa"/>
            <w:vAlign w:val="center"/>
          </w:tcPr>
          <w:p w14:paraId="163E8F11" w14:textId="77777777" w:rsidR="008D0D3E" w:rsidRPr="007238A4" w:rsidRDefault="008D0D3E" w:rsidP="004958B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14:paraId="79034A2D" w14:textId="77777777"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</w:tc>
      </w:tr>
      <w:tr w:rsidR="008D0D3E" w14:paraId="72815B0D" w14:textId="77777777" w:rsidTr="005B34FF">
        <w:trPr>
          <w:trHeight w:val="485"/>
          <w:jc w:val="center"/>
        </w:trPr>
        <w:tc>
          <w:tcPr>
            <w:tcW w:w="964" w:type="dxa"/>
          </w:tcPr>
          <w:p w14:paraId="05B37EAB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520F1088" w14:textId="77777777" w:rsidR="008D0D3E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6FA03E7" w14:textId="77777777" w:rsidR="008D0D3E" w:rsidRPr="005D4197" w:rsidRDefault="008D0D3E" w:rsidP="004958B8">
            <w:pPr>
              <w:spacing w:before="40" w:after="40"/>
              <w:jc w:val="center"/>
              <w:rPr>
                <w:b/>
              </w:rPr>
            </w:pPr>
            <w:r w:rsidRPr="005D4197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0748E3B" w14:textId="77777777" w:rsidR="008D0D3E" w:rsidRDefault="008D0D3E" w:rsidP="004958B8">
            <w:pPr>
              <w:spacing w:before="40" w:after="40"/>
              <w:jc w:val="center"/>
            </w:pPr>
          </w:p>
        </w:tc>
      </w:tr>
      <w:tr w:rsidR="008D0D3E" w14:paraId="3709B855" w14:textId="77777777" w:rsidTr="005B34FF">
        <w:trPr>
          <w:trHeight w:val="485"/>
          <w:jc w:val="center"/>
        </w:trPr>
        <w:tc>
          <w:tcPr>
            <w:tcW w:w="964" w:type="dxa"/>
          </w:tcPr>
          <w:p w14:paraId="678EF7F5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f)</w:t>
            </w:r>
          </w:p>
        </w:tc>
        <w:tc>
          <w:tcPr>
            <w:tcW w:w="7258" w:type="dxa"/>
            <w:vAlign w:val="center"/>
          </w:tcPr>
          <w:p w14:paraId="72CB641E" w14:textId="77777777" w:rsidR="008D0D3E" w:rsidRDefault="008D0D3E" w:rsidP="004958B8">
            <w:pPr>
              <w:spacing w:before="40" w:after="40"/>
            </w:pPr>
            <w:r>
              <w:t xml:space="preserve">The 90 is the value of the slack variable </w:t>
            </w:r>
            <w:r w:rsidRPr="005D4197">
              <w:rPr>
                <w:position w:val="-12"/>
              </w:rPr>
              <w:object w:dxaOrig="220" w:dyaOrig="360" w14:anchorId="37462BA9">
                <v:shape id="_x0000_i1060" type="#_x0000_t75" style="width:11.25pt;height:18pt" o:ole="">
                  <v:imagedata r:id="rId72" o:title=""/>
                </v:shape>
                <o:OLEObject Type="Embed" ProgID="Equation.DSMT4" ShapeID="_x0000_i1060" DrawAspect="Content" ObjectID="_1678100803" r:id="rId73"/>
              </w:object>
            </w:r>
            <w:r>
              <w:t xml:space="preserve"> which comes from the constraint </w:t>
            </w:r>
            <w:r w:rsidRPr="005D4197">
              <w:rPr>
                <w:position w:val="-10"/>
              </w:rPr>
              <w:object w:dxaOrig="1800" w:dyaOrig="320" w14:anchorId="1A05BA41">
                <v:shape id="_x0000_i1061" type="#_x0000_t75" style="width:90pt;height:15.75pt" o:ole="">
                  <v:imagedata r:id="rId74" o:title=""/>
                </v:shape>
                <o:OLEObject Type="Embed" ProgID="Equation.DSMT4" ShapeID="_x0000_i1061" DrawAspect="Content" ObjectID="_1678100804" r:id="rId75"/>
              </w:object>
            </w:r>
          </w:p>
        </w:tc>
        <w:tc>
          <w:tcPr>
            <w:tcW w:w="992" w:type="dxa"/>
            <w:vAlign w:val="center"/>
          </w:tcPr>
          <w:p w14:paraId="7FCCC53C" w14:textId="77777777" w:rsidR="008D0D3E" w:rsidRPr="007238A4" w:rsidRDefault="008D0D3E" w:rsidP="004958B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14:paraId="6DB79631" w14:textId="77777777" w:rsidR="008D0D3E" w:rsidRDefault="008D0D3E" w:rsidP="004958B8">
            <w:pPr>
              <w:spacing w:before="40" w:after="40"/>
              <w:jc w:val="center"/>
            </w:pPr>
            <w:r>
              <w:t>2.4</w:t>
            </w:r>
          </w:p>
        </w:tc>
      </w:tr>
      <w:tr w:rsidR="008D0D3E" w14:paraId="48BF2859" w14:textId="77777777" w:rsidTr="005B34FF">
        <w:trPr>
          <w:trHeight w:val="485"/>
          <w:jc w:val="center"/>
        </w:trPr>
        <w:tc>
          <w:tcPr>
            <w:tcW w:w="964" w:type="dxa"/>
          </w:tcPr>
          <w:p w14:paraId="0AF16954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6A6263D3" w14:textId="77777777" w:rsidR="008D0D3E" w:rsidRDefault="008D0D3E" w:rsidP="004958B8">
            <w:pPr>
              <w:spacing w:before="40" w:after="40"/>
            </w:pPr>
            <w:r>
              <w:t>Indicating that there is 90</w:t>
            </w:r>
            <w:r w:rsidRPr="005D4197">
              <w:rPr>
                <w:sz w:val="16"/>
              </w:rPr>
              <w:t xml:space="preserve"> </w:t>
            </w:r>
            <w:r>
              <w:t>m</w:t>
            </w:r>
            <w:r>
              <w:rPr>
                <w:vertAlign w:val="superscript"/>
              </w:rPr>
              <w:t>2</w:t>
            </w:r>
            <w:r>
              <w:t xml:space="preserve"> of wood still available</w:t>
            </w:r>
          </w:p>
        </w:tc>
        <w:tc>
          <w:tcPr>
            <w:tcW w:w="992" w:type="dxa"/>
            <w:vAlign w:val="center"/>
          </w:tcPr>
          <w:p w14:paraId="5B9C8B37" w14:textId="77777777" w:rsidR="008D0D3E" w:rsidRPr="007238A4" w:rsidRDefault="008D0D3E" w:rsidP="004958B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14:paraId="1F959699" w14:textId="77777777" w:rsidR="008D0D3E" w:rsidRDefault="008D0D3E" w:rsidP="004958B8">
            <w:pPr>
              <w:spacing w:before="40" w:after="40"/>
              <w:jc w:val="center"/>
            </w:pPr>
            <w:r>
              <w:t>3.2a</w:t>
            </w:r>
          </w:p>
        </w:tc>
      </w:tr>
      <w:tr w:rsidR="008D0D3E" w14:paraId="0DD5225E" w14:textId="77777777" w:rsidTr="005B34FF">
        <w:trPr>
          <w:trHeight w:val="485"/>
          <w:jc w:val="center"/>
        </w:trPr>
        <w:tc>
          <w:tcPr>
            <w:tcW w:w="964" w:type="dxa"/>
          </w:tcPr>
          <w:p w14:paraId="687BC415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6F1E4D17" w14:textId="77777777" w:rsidR="008D0D3E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8806808" w14:textId="77777777" w:rsidR="008D0D3E" w:rsidRPr="005D4197" w:rsidRDefault="008D0D3E" w:rsidP="004958B8">
            <w:pPr>
              <w:spacing w:before="40" w:after="40"/>
              <w:jc w:val="center"/>
              <w:rPr>
                <w:b/>
              </w:rPr>
            </w:pPr>
            <w:r w:rsidRPr="005D4197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712404B2" w14:textId="77777777" w:rsidR="008D0D3E" w:rsidRDefault="008D0D3E" w:rsidP="004958B8">
            <w:pPr>
              <w:spacing w:before="40" w:after="40"/>
              <w:jc w:val="center"/>
            </w:pPr>
          </w:p>
        </w:tc>
      </w:tr>
    </w:tbl>
    <w:p w14:paraId="449433CF" w14:textId="77777777" w:rsidR="005B34FF" w:rsidRDefault="005B34FF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8D0D3E" w14:paraId="11B2E3ED" w14:textId="77777777" w:rsidTr="005B34FF">
        <w:trPr>
          <w:trHeight w:val="485"/>
          <w:jc w:val="center"/>
        </w:trPr>
        <w:tc>
          <w:tcPr>
            <w:tcW w:w="964" w:type="dxa"/>
          </w:tcPr>
          <w:p w14:paraId="049466DE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lastRenderedPageBreak/>
              <w:t>(g)</w:t>
            </w:r>
          </w:p>
        </w:tc>
        <w:tc>
          <w:tcPr>
            <w:tcW w:w="7258" w:type="dxa"/>
            <w:vAlign w:val="center"/>
          </w:tcPr>
          <w:p w14:paraId="4C3AFDE2" w14:textId="77777777" w:rsidR="008D0D3E" w:rsidRDefault="008D0D3E" w:rsidP="004958B8">
            <w:pPr>
              <w:spacing w:before="40" w:after="40"/>
            </w:pPr>
            <w:r>
              <w:t>e.g. there is no guarantee that all the desks will be sold</w:t>
            </w:r>
          </w:p>
        </w:tc>
        <w:tc>
          <w:tcPr>
            <w:tcW w:w="992" w:type="dxa"/>
            <w:vAlign w:val="center"/>
          </w:tcPr>
          <w:p w14:paraId="0E2A9987" w14:textId="77777777" w:rsidR="008D0D3E" w:rsidRPr="005D4197" w:rsidRDefault="008D0D3E" w:rsidP="004958B8">
            <w:pPr>
              <w:spacing w:before="40" w:after="40"/>
              <w:jc w:val="center"/>
            </w:pPr>
            <w:r w:rsidRPr="005D4197">
              <w:t>B1</w:t>
            </w:r>
          </w:p>
        </w:tc>
        <w:tc>
          <w:tcPr>
            <w:tcW w:w="709" w:type="dxa"/>
            <w:vAlign w:val="center"/>
          </w:tcPr>
          <w:p w14:paraId="13507C07" w14:textId="77777777" w:rsidR="008D0D3E" w:rsidRDefault="008D0D3E" w:rsidP="004958B8">
            <w:pPr>
              <w:spacing w:before="40" w:after="40"/>
              <w:jc w:val="center"/>
            </w:pPr>
            <w:r>
              <w:t>3.5b</w:t>
            </w:r>
          </w:p>
        </w:tc>
      </w:tr>
      <w:tr w:rsidR="008D0D3E" w14:paraId="358CC0A9" w14:textId="77777777" w:rsidTr="005B34FF">
        <w:trPr>
          <w:trHeight w:val="485"/>
          <w:jc w:val="center"/>
        </w:trPr>
        <w:tc>
          <w:tcPr>
            <w:tcW w:w="964" w:type="dxa"/>
          </w:tcPr>
          <w:p w14:paraId="16DEA43C" w14:textId="77777777"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764F60EB" w14:textId="77777777" w:rsidR="008D0D3E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E461061" w14:textId="77777777" w:rsidR="008D0D3E" w:rsidRPr="005D4197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40EF4091" w14:textId="77777777"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RPr="00F04B48" w14:paraId="55E53F7D" w14:textId="77777777" w:rsidTr="005B34FF">
        <w:trPr>
          <w:trHeight w:val="485"/>
          <w:jc w:val="center"/>
        </w:trPr>
        <w:tc>
          <w:tcPr>
            <w:tcW w:w="9923" w:type="dxa"/>
            <w:gridSpan w:val="4"/>
          </w:tcPr>
          <w:p w14:paraId="73C7DFE5" w14:textId="77777777" w:rsidR="008D0D3E" w:rsidRPr="00F04B48" w:rsidRDefault="008D0D3E" w:rsidP="004958B8">
            <w:pPr>
              <w:spacing w:before="40" w:after="40"/>
              <w:jc w:val="right"/>
              <w:rPr>
                <w:b/>
              </w:rPr>
            </w:pPr>
            <w:r w:rsidRPr="00F04B48">
              <w:rPr>
                <w:b/>
              </w:rPr>
              <w:t>(16 marks)</w:t>
            </w:r>
          </w:p>
        </w:tc>
      </w:tr>
      <w:tr w:rsidR="008D0D3E" w:rsidRPr="00F04B48" w14:paraId="57CFF9AE" w14:textId="77777777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bottom w:val="nil"/>
            </w:tcBorders>
          </w:tcPr>
          <w:p w14:paraId="56C17C72" w14:textId="77777777" w:rsidR="008D0D3E" w:rsidRPr="00F04B48" w:rsidRDefault="008D0D3E" w:rsidP="004958B8">
            <w:pPr>
              <w:spacing w:before="40" w:after="40"/>
              <w:rPr>
                <w:b/>
              </w:rPr>
            </w:pPr>
            <w:r w:rsidRPr="00F04B48">
              <w:rPr>
                <w:b/>
              </w:rPr>
              <w:t>Notes:</w:t>
            </w:r>
          </w:p>
        </w:tc>
      </w:tr>
      <w:tr w:rsidR="008D0D3E" w14:paraId="7E87920B" w14:textId="77777777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top w:val="nil"/>
              <w:bottom w:val="single" w:sz="4" w:space="0" w:color="808080" w:themeColor="background1" w:themeShade="80"/>
            </w:tcBorders>
          </w:tcPr>
          <w:p w14:paraId="60AA6100" w14:textId="77777777"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 xml:space="preserve">(a) </w:t>
            </w:r>
          </w:p>
          <w:p w14:paraId="03582036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B1:</w:t>
            </w:r>
            <w:r w:rsidRPr="008D0D3E">
              <w:t xml:space="preserve"> Correct objective function/expression (accept in pence rather than pounds e.g. 4000</w:t>
            </w:r>
            <w:r w:rsidRPr="008D0D3E">
              <w:rPr>
                <w:i/>
              </w:rPr>
              <w:t>x</w:t>
            </w:r>
            <w:r w:rsidRPr="008D0D3E">
              <w:t xml:space="preserve"> + 5000</w:t>
            </w:r>
            <w:r w:rsidRPr="008D0D3E">
              <w:rPr>
                <w:i/>
              </w:rPr>
              <w:t>y</w:t>
            </w:r>
            <w:r w:rsidRPr="008D0D3E">
              <w:t xml:space="preserve"> + 6500</w:t>
            </w:r>
            <w:r w:rsidRPr="008D0D3E">
              <w:rPr>
                <w:i/>
              </w:rPr>
              <w:t>z</w:t>
            </w:r>
            <w:r w:rsidRPr="008D0D3E">
              <w:t>) together with ‘maximise’</w:t>
            </w:r>
          </w:p>
          <w:p w14:paraId="66D8579C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M1:</w:t>
            </w:r>
            <w:r w:rsidRPr="008D0D3E">
              <w:t xml:space="preserve"> Correct coefficients and correct right-hand side for at least one inequality – accept any inequality or equals </w:t>
            </w:r>
          </w:p>
          <w:p w14:paraId="14A5EB05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A1:</w:t>
            </w:r>
            <w:r w:rsidRPr="008D0D3E">
              <w:t xml:space="preserve"> </w:t>
            </w:r>
            <w:r w:rsidR="00D23A3E">
              <w:t>All three</w:t>
            </w:r>
            <w:r w:rsidRPr="008D0D3E">
              <w:t xml:space="preserve"> correct (non-trivial) inequalities </w:t>
            </w:r>
          </w:p>
          <w:p w14:paraId="3C35CF25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B1:</w:t>
            </w:r>
            <w:r w:rsidRPr="008D0D3E">
              <w:t xml:space="preserve"> </w:t>
            </w:r>
            <w:r w:rsidRPr="008D0D3E">
              <w:object w:dxaOrig="980" w:dyaOrig="320" w14:anchorId="68C70A81">
                <v:shape id="_x0000_i1062" type="#_x0000_t75" style="width:48.75pt;height:15.75pt" o:ole="">
                  <v:imagedata r:id="rId76" o:title=""/>
                </v:shape>
                <o:OLEObject Type="Embed" ProgID="Equation.DSMT4" ShapeID="_x0000_i1062" DrawAspect="Content" ObjectID="_1678100805" r:id="rId77"/>
              </w:object>
            </w:r>
          </w:p>
          <w:p w14:paraId="77589E59" w14:textId="77777777"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b)</w:t>
            </w:r>
          </w:p>
          <w:p w14:paraId="1DBFA95B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M1:</w:t>
            </w:r>
            <w:r w:rsidRPr="008D0D3E">
              <w:t xml:space="preserve"> Constructing all four rows including slack variables with at least one negative in </w:t>
            </w:r>
            <w:r w:rsidRPr="008D0D3E">
              <w:rPr>
                <w:i/>
              </w:rPr>
              <w:t>P</w:t>
            </w:r>
            <w:r w:rsidRPr="008D0D3E">
              <w:t xml:space="preserve"> row (allow sign/numerical slips)</w:t>
            </w:r>
          </w:p>
          <w:p w14:paraId="5CD0C69F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A1:</w:t>
            </w:r>
            <w:r w:rsidRPr="008D0D3E">
              <w:t xml:space="preserve"> All four rows correct</w:t>
            </w:r>
          </w:p>
          <w:p w14:paraId="5060B54D" w14:textId="77777777"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c)</w:t>
            </w:r>
          </w:p>
          <w:p w14:paraId="29182843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M1:</w:t>
            </w:r>
            <w:r w:rsidRPr="008D0D3E">
              <w:t xml:space="preserve"> Correct pivot located, attempt to divide row</w:t>
            </w:r>
          </w:p>
          <w:p w14:paraId="1ECD4B4A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A1ft:</w:t>
            </w:r>
            <w:r w:rsidRPr="008D0D3E">
              <w:t xml:space="preserve"> Pivot row correct (including change of b.v.) and row operations used at least once, one of columns </w:t>
            </w:r>
            <w:r w:rsidRPr="008D0D3E">
              <w:rPr>
                <w:i/>
              </w:rPr>
              <w:t>x</w:t>
            </w:r>
            <w:r w:rsidRPr="008D0D3E">
              <w:t xml:space="preserve">, </w:t>
            </w:r>
            <w:r w:rsidRPr="008D0D3E">
              <w:rPr>
                <w:i/>
              </w:rPr>
              <w:t>y</w:t>
            </w:r>
            <w:r w:rsidRPr="008D0D3E">
              <w:t>,</w:t>
            </w:r>
            <w:r w:rsidR="00D23A3E">
              <w:t xml:space="preserve"> </w:t>
            </w:r>
            <w:r w:rsidR="00D23A3E" w:rsidRPr="00D23A3E">
              <w:rPr>
                <w:position w:val="-12"/>
              </w:rPr>
              <w:object w:dxaOrig="240" w:dyaOrig="360" w14:anchorId="36EAEE3A">
                <v:shape id="_x0000_i1063" type="#_x0000_t75" style="width:12pt;height:18pt" o:ole="">
                  <v:imagedata r:id="rId78" o:title=""/>
                </v:shape>
                <o:OLEObject Type="Embed" ProgID="Equation.DSMT4" ShapeID="_x0000_i1063" DrawAspect="Content" ObjectID="_1678100806" r:id="rId79"/>
              </w:object>
            </w:r>
            <w:r w:rsidRPr="008D0D3E">
              <w:t xml:space="preserve"> or Value correct </w:t>
            </w:r>
          </w:p>
          <w:p w14:paraId="44CE0B28" w14:textId="77777777"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A1:</w:t>
            </w:r>
            <w:r w:rsidRPr="008D0D3E">
              <w:t xml:space="preserve"> Cao for values (ignore b.v. column and Row Ops)</w:t>
            </w:r>
          </w:p>
          <w:p w14:paraId="2F8EDCFE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 xml:space="preserve">B1ft: </w:t>
            </w:r>
            <w:r w:rsidRPr="008D0D3E">
              <w:t>The correct Row Operations (on the ft) explained either in terms of the ‘old’ or ‘new’ pivot rows</w:t>
            </w:r>
          </w:p>
          <w:p w14:paraId="16C0BF7D" w14:textId="77777777"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d)</w:t>
            </w:r>
          </w:p>
          <w:p w14:paraId="7B7ECF43" w14:textId="77777777"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 xml:space="preserve">B1: </w:t>
            </w:r>
            <w:r w:rsidRPr="008D0D3E">
              <w:t xml:space="preserve">States correct objective function and mention of increasing </w:t>
            </w:r>
            <w:r w:rsidR="00D23A3E" w:rsidRPr="00D23A3E">
              <w:rPr>
                <w:position w:val="-12"/>
              </w:rPr>
              <w:object w:dxaOrig="980" w:dyaOrig="360" w14:anchorId="6DC1E81B">
                <v:shape id="_x0000_i1064" type="#_x0000_t75" style="width:48.75pt;height:18pt" o:ole="">
                  <v:imagedata r:id="rId80" o:title=""/>
                </v:shape>
                <o:OLEObject Type="Embed" ProgID="Equation.DSMT4" ShapeID="_x0000_i1064" DrawAspect="Content" ObjectID="_1678100807" r:id="rId81"/>
              </w:object>
            </w:r>
            <w:r w:rsidRPr="008D0D3E">
              <w:t xml:space="preserve"> will decrease profit </w:t>
            </w:r>
            <w:r w:rsidRPr="008D0D3E">
              <w:rPr>
                <w:b/>
              </w:rPr>
              <w:t xml:space="preserve"> </w:t>
            </w:r>
          </w:p>
          <w:p w14:paraId="4AE227AA" w14:textId="77777777"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e)(i)</w:t>
            </w:r>
          </w:p>
          <w:p w14:paraId="61187501" w14:textId="77777777" w:rsidR="008D0D3E" w:rsidRPr="008D0D3E" w:rsidRDefault="008D0D3E" w:rsidP="008D0D3E">
            <w:pPr>
              <w:spacing w:before="40" w:after="40"/>
              <w:rPr>
                <w:i/>
              </w:rPr>
            </w:pPr>
            <w:r w:rsidRPr="008D0D3E">
              <w:rPr>
                <w:b/>
              </w:rPr>
              <w:t>B1:</w:t>
            </w:r>
            <w:r w:rsidRPr="008D0D3E">
              <w:t xml:space="preserve"> Cao – in context so not in terms of </w:t>
            </w:r>
            <w:r w:rsidRPr="008D0D3E">
              <w:rPr>
                <w:i/>
              </w:rPr>
              <w:t>x</w:t>
            </w:r>
            <w:r w:rsidRPr="008D0D3E">
              <w:t xml:space="preserve">, </w:t>
            </w:r>
            <w:proofErr w:type="gramStart"/>
            <w:r w:rsidRPr="008D0D3E">
              <w:rPr>
                <w:i/>
              </w:rPr>
              <w:t>y</w:t>
            </w:r>
            <w:proofErr w:type="gramEnd"/>
            <w:r w:rsidRPr="008D0D3E">
              <w:t xml:space="preserve"> and </w:t>
            </w:r>
            <w:r w:rsidRPr="008D0D3E">
              <w:rPr>
                <w:i/>
              </w:rPr>
              <w:t>z</w:t>
            </w:r>
          </w:p>
          <w:p w14:paraId="024D95D0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(ii) B1:</w:t>
            </w:r>
            <w:r w:rsidRPr="008D0D3E">
              <w:t xml:space="preserve"> Cao</w:t>
            </w:r>
          </w:p>
          <w:p w14:paraId="7578F5FF" w14:textId="77777777"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f)</w:t>
            </w:r>
          </w:p>
          <w:p w14:paraId="3C8222A3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 xml:space="preserve">B1: </w:t>
            </w:r>
            <w:r w:rsidRPr="008D0D3E">
              <w:t xml:space="preserve">Recognises that </w:t>
            </w:r>
            <w:r w:rsidR="00D23A3E" w:rsidRPr="00D23A3E">
              <w:rPr>
                <w:position w:val="-12"/>
              </w:rPr>
              <w:object w:dxaOrig="720" w:dyaOrig="360" w14:anchorId="42F24720">
                <v:shape id="_x0000_i1065" type="#_x0000_t75" style="width:36pt;height:18pt" o:ole="">
                  <v:imagedata r:id="rId82" o:title=""/>
                </v:shape>
                <o:OLEObject Type="Embed" ProgID="Equation.DSMT4" ShapeID="_x0000_i1065" DrawAspect="Content" ObjectID="_1678100808" r:id="rId83"/>
              </w:object>
            </w:r>
            <w:r w:rsidRPr="008D0D3E">
              <w:t xml:space="preserve"> and is linked to the wood constraint</w:t>
            </w:r>
          </w:p>
          <w:p w14:paraId="6777A074" w14:textId="77777777"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 xml:space="preserve">B1: </w:t>
            </w:r>
            <w:r w:rsidRPr="008D0D3E">
              <w:t>Evaluates this value in context (so must see both units and mention of ‘wood’)</w:t>
            </w:r>
          </w:p>
          <w:p w14:paraId="735368CA" w14:textId="77777777"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g)</w:t>
            </w:r>
          </w:p>
          <w:p w14:paraId="61E807BD" w14:textId="77777777" w:rsid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 xml:space="preserve">B1: </w:t>
            </w:r>
            <w:r w:rsidRPr="008D0D3E">
              <w:t>Cao – any suitable limitation to the solution in context</w:t>
            </w:r>
            <w:r w:rsidRPr="008D0D3E">
              <w:rPr>
                <w:b/>
              </w:rPr>
              <w:t xml:space="preserve"> </w:t>
            </w:r>
          </w:p>
          <w:p w14:paraId="1D7DCF54" w14:textId="77777777" w:rsidR="008D0D3E" w:rsidRDefault="008D0D3E" w:rsidP="00D23A3E">
            <w:pPr>
              <w:spacing w:before="40" w:after="40"/>
            </w:pPr>
          </w:p>
        </w:tc>
      </w:tr>
    </w:tbl>
    <w:p w14:paraId="31FAA99B" w14:textId="77777777" w:rsidR="00D23A3E" w:rsidRDefault="00D23A3E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684459" w:rsidRPr="00D572EA" w14:paraId="7187339A" w14:textId="77777777" w:rsidTr="005B34FF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14:paraId="784971A7" w14:textId="77777777"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14:paraId="349A0569" w14:textId="77777777"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13CE5CCC" w14:textId="77777777"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6ECAB4CE" w14:textId="77777777"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401A20" w14:paraId="39D16084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14:paraId="6AD38305" w14:textId="77777777" w:rsidR="00401A20" w:rsidRDefault="003F51AD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401A20">
              <w:rPr>
                <w:b/>
              </w:rPr>
              <w:t>(a)</w:t>
            </w: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4F563C32" w14:textId="77777777" w:rsidR="00401A20" w:rsidRDefault="00401A20" w:rsidP="00401A20">
            <w:pPr>
              <w:spacing w:before="40" w:after="40"/>
            </w:pPr>
            <w:r>
              <w:t xml:space="preserve">                       Distance table                                   Route table</w:t>
            </w:r>
          </w:p>
          <w:tbl>
            <w:tblPr>
              <w:tblStyle w:val="TableGrid"/>
              <w:tblpPr w:leftFromText="180" w:rightFromText="180" w:vertAnchor="text" w:horzAnchor="margin" w:tblpY="10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14:paraId="5388C980" w14:textId="77777777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14:paraId="3A501ADD" w14:textId="77777777"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14:paraId="2E235BD0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14:paraId="1D861800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3C537EE2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14:paraId="6A37777F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6CF02358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14:paraId="7456FA9E" w14:textId="77777777" w:rsidTr="004D0CBC">
              <w:tc>
                <w:tcPr>
                  <w:tcW w:w="534" w:type="dxa"/>
                </w:tcPr>
                <w:p w14:paraId="41A707F2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14:paraId="3FE89D97" w14:textId="77777777"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59F2790E" w14:textId="77777777" w:rsidR="00401A20" w:rsidRDefault="00401A20" w:rsidP="00401A2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14:paraId="461AE7B3" w14:textId="77777777" w:rsidR="00401A20" w:rsidRDefault="00401A20" w:rsidP="00401A20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567" w:type="dxa"/>
                </w:tcPr>
                <w:p w14:paraId="1137A129" w14:textId="77777777" w:rsidR="00401A20" w:rsidRDefault="00401A20" w:rsidP="00401A2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14:paraId="1E2E6149" w14:textId="77777777" w:rsidR="00401A20" w:rsidRDefault="00401A20" w:rsidP="00401A20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 w14:anchorId="639F5F14">
                      <v:shape id="_x0000_i1066" type="#_x0000_t75" style="width:12pt;height:9.75pt" o:ole="">
                        <v:imagedata r:id="rId84" o:title=""/>
                      </v:shape>
                      <o:OLEObject Type="Embed" ProgID="Equation.DSMT4" ShapeID="_x0000_i1066" DrawAspect="Content" ObjectID="_1678100809" r:id="rId85"/>
                    </w:object>
                  </w:r>
                </w:p>
              </w:tc>
            </w:tr>
            <w:tr w:rsidR="00401A20" w14:paraId="588EB72C" w14:textId="77777777" w:rsidTr="004D0CBC">
              <w:tc>
                <w:tcPr>
                  <w:tcW w:w="534" w:type="dxa"/>
                </w:tcPr>
                <w:p w14:paraId="47D97C14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14:paraId="7D79EEB1" w14:textId="77777777" w:rsidR="00401A20" w:rsidRDefault="00401A20" w:rsidP="00401A2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14:paraId="49C6FDED" w14:textId="77777777"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7208503A" w14:textId="77777777" w:rsidR="00401A20" w:rsidRDefault="00401A20" w:rsidP="00401A2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14:paraId="43FAA6D3" w14:textId="77777777" w:rsidR="00401A20" w:rsidRDefault="00401A20" w:rsidP="00401A20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 w14:anchorId="740F74E7">
                      <v:shape id="_x0000_i1067" type="#_x0000_t75" style="width:12pt;height:9.75pt" o:ole="">
                        <v:imagedata r:id="rId84" o:title=""/>
                      </v:shape>
                      <o:OLEObject Type="Embed" ProgID="Equation.DSMT4" ShapeID="_x0000_i1067" DrawAspect="Content" ObjectID="_1678100810" r:id="rId86"/>
                    </w:object>
                  </w:r>
                </w:p>
              </w:tc>
              <w:tc>
                <w:tcPr>
                  <w:tcW w:w="567" w:type="dxa"/>
                </w:tcPr>
                <w:p w14:paraId="01DEB9E8" w14:textId="77777777" w:rsidR="00401A20" w:rsidRDefault="00401A20" w:rsidP="00401A20">
                  <w:pPr>
                    <w:jc w:val="center"/>
                  </w:pPr>
                  <w:r>
                    <w:t>8</w:t>
                  </w:r>
                </w:p>
              </w:tc>
            </w:tr>
            <w:tr w:rsidR="00401A20" w14:paraId="32BA2F48" w14:textId="77777777" w:rsidTr="004D0CBC">
              <w:tc>
                <w:tcPr>
                  <w:tcW w:w="534" w:type="dxa"/>
                </w:tcPr>
                <w:p w14:paraId="7615EE2C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14:paraId="425F0100" w14:textId="77777777" w:rsidR="00401A20" w:rsidRDefault="00401A20" w:rsidP="00401A20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567" w:type="dxa"/>
                </w:tcPr>
                <w:p w14:paraId="51B62FF2" w14:textId="77777777" w:rsidR="00401A20" w:rsidRDefault="00401A20" w:rsidP="00401A2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14:paraId="555A33AD" w14:textId="77777777"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007D48BF" w14:textId="77777777" w:rsidR="00401A20" w:rsidRDefault="00401A20" w:rsidP="00401A2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14:paraId="615C7325" w14:textId="77777777"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</w:tr>
            <w:tr w:rsidR="00401A20" w14:paraId="6CB9E3DE" w14:textId="77777777" w:rsidTr="004D0CBC">
              <w:tc>
                <w:tcPr>
                  <w:tcW w:w="534" w:type="dxa"/>
                </w:tcPr>
                <w:p w14:paraId="2BB49E1F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14:paraId="4B22D13F" w14:textId="77777777" w:rsidR="00401A20" w:rsidRDefault="00401A20" w:rsidP="00401A2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14:paraId="11C22A64" w14:textId="77777777" w:rsidR="00401A20" w:rsidRDefault="00401A20" w:rsidP="00401A20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 w14:anchorId="1004BEAD">
                      <v:shape id="_x0000_i1068" type="#_x0000_t75" style="width:12pt;height:9.75pt" o:ole="">
                        <v:imagedata r:id="rId84" o:title=""/>
                      </v:shape>
                      <o:OLEObject Type="Embed" ProgID="Equation.DSMT4" ShapeID="_x0000_i1068" DrawAspect="Content" ObjectID="_1678100811" r:id="rId87"/>
                    </w:object>
                  </w:r>
                </w:p>
              </w:tc>
              <w:tc>
                <w:tcPr>
                  <w:tcW w:w="567" w:type="dxa"/>
                </w:tcPr>
                <w:p w14:paraId="60E10343" w14:textId="77777777" w:rsidR="00401A20" w:rsidRDefault="00401A20" w:rsidP="00401A2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14:paraId="3346FF60" w14:textId="77777777"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45BFDE24" w14:textId="77777777" w:rsidR="00401A20" w:rsidRDefault="00401A20" w:rsidP="00401A20">
                  <w:pPr>
                    <w:jc w:val="center"/>
                  </w:pPr>
                  <w:r>
                    <w:t>4</w:t>
                  </w:r>
                </w:p>
              </w:tc>
            </w:tr>
            <w:tr w:rsidR="00401A20" w14:paraId="207904C3" w14:textId="77777777" w:rsidTr="004D0CBC">
              <w:tc>
                <w:tcPr>
                  <w:tcW w:w="534" w:type="dxa"/>
                </w:tcPr>
                <w:p w14:paraId="32679EDB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14:paraId="4C45FDEA" w14:textId="77777777" w:rsidR="00401A20" w:rsidRDefault="00401A20" w:rsidP="00401A20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 w14:anchorId="2113B6F6">
                      <v:shape id="_x0000_i1069" type="#_x0000_t75" style="width:12pt;height:9.75pt" o:ole="">
                        <v:imagedata r:id="rId84" o:title=""/>
                      </v:shape>
                      <o:OLEObject Type="Embed" ProgID="Equation.DSMT4" ShapeID="_x0000_i1069" DrawAspect="Content" ObjectID="_1678100812" r:id="rId88"/>
                    </w:object>
                  </w:r>
                </w:p>
              </w:tc>
              <w:tc>
                <w:tcPr>
                  <w:tcW w:w="567" w:type="dxa"/>
                </w:tcPr>
                <w:p w14:paraId="342AE95A" w14:textId="77777777" w:rsidR="00401A20" w:rsidRDefault="00401A20" w:rsidP="00401A2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567" w:type="dxa"/>
                </w:tcPr>
                <w:p w14:paraId="6D46F863" w14:textId="77777777"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14:paraId="56B3CDDF" w14:textId="77777777" w:rsidR="00401A20" w:rsidRDefault="00401A20" w:rsidP="00401A2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67" w:type="dxa"/>
                </w:tcPr>
                <w:p w14:paraId="4AEDD108" w14:textId="77777777"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</w:tr>
          </w:tbl>
          <w:tbl>
            <w:tblPr>
              <w:tblStyle w:val="TableGrid"/>
              <w:tblpPr w:leftFromText="180" w:rightFromText="180" w:vertAnchor="text" w:horzAnchor="margin" w:tblpXSpec="right" w:tblpY="123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425"/>
              <w:gridCol w:w="425"/>
              <w:gridCol w:w="567"/>
            </w:tblGrid>
            <w:tr w:rsidR="00401A20" w14:paraId="696EE6C5" w14:textId="77777777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14:paraId="5DB8730C" w14:textId="77777777"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14:paraId="082274C5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14:paraId="2CE66224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25" w:type="dxa"/>
                </w:tcPr>
                <w:p w14:paraId="1D4FB7E0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25" w:type="dxa"/>
                </w:tcPr>
                <w:p w14:paraId="164DDA14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43B3F29A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14:paraId="6E5E0083" w14:textId="77777777" w:rsidTr="004D0CBC">
              <w:tc>
                <w:tcPr>
                  <w:tcW w:w="534" w:type="dxa"/>
                </w:tcPr>
                <w:p w14:paraId="5E97F1D3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14:paraId="062518D4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58362314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14:paraId="2FEC9A99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14:paraId="22F39B60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769C89C3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26F6F6AE" w14:textId="77777777" w:rsidTr="004D0CBC">
              <w:tc>
                <w:tcPr>
                  <w:tcW w:w="534" w:type="dxa"/>
                </w:tcPr>
                <w:p w14:paraId="27469967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14:paraId="5A77C8FA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40660061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14:paraId="24294FBF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14:paraId="5FE5294D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756E63C8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1C346581" w14:textId="77777777" w:rsidTr="004D0CBC">
              <w:tc>
                <w:tcPr>
                  <w:tcW w:w="534" w:type="dxa"/>
                </w:tcPr>
                <w:p w14:paraId="6B6230F9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14:paraId="30FDB067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0F652149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14:paraId="35BA9409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14:paraId="51CDDEAE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61E4A901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6FBBFA1A" w14:textId="77777777" w:rsidTr="004D0CBC">
              <w:tc>
                <w:tcPr>
                  <w:tcW w:w="534" w:type="dxa"/>
                </w:tcPr>
                <w:p w14:paraId="2126CD0C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14:paraId="68950E43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3951166D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14:paraId="76D637A0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14:paraId="1320E1C6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6F822B17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298D1FB8" w14:textId="77777777" w:rsidTr="004D0CBC">
              <w:tc>
                <w:tcPr>
                  <w:tcW w:w="534" w:type="dxa"/>
                </w:tcPr>
                <w:p w14:paraId="1976B541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14:paraId="7A143130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73AFEF94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14:paraId="3F86E565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14:paraId="351B2B6F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6E5E0FB2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</w:tbl>
          <w:p w14:paraId="260699A8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66418444" w14:textId="77777777" w:rsidR="00401A20" w:rsidRPr="004D0CBC" w:rsidRDefault="00401A20" w:rsidP="00401A20">
            <w:pPr>
              <w:spacing w:before="40" w:after="40"/>
              <w:jc w:val="center"/>
            </w:pPr>
            <w:r w:rsidRPr="004D0CBC">
              <w:t>B1</w:t>
            </w:r>
          </w:p>
          <w:p w14:paraId="7A7C146B" w14:textId="77777777" w:rsidR="00401A20" w:rsidRPr="004D0CBC" w:rsidRDefault="00401A20" w:rsidP="00401A20">
            <w:pPr>
              <w:spacing w:before="40" w:after="40"/>
              <w:jc w:val="center"/>
            </w:pPr>
          </w:p>
          <w:p w14:paraId="05284669" w14:textId="77777777" w:rsidR="00401A20" w:rsidRPr="001B0102" w:rsidRDefault="00401A20" w:rsidP="00401A20">
            <w:pPr>
              <w:spacing w:before="40" w:after="40"/>
              <w:jc w:val="center"/>
              <w:rPr>
                <w:b/>
              </w:rPr>
            </w:pPr>
            <w:r w:rsidRPr="004D0CBC">
              <w:t>B1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7521CF3B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14:paraId="2D180744" w14:textId="77777777" w:rsidR="00401A20" w:rsidRDefault="00401A20" w:rsidP="00401A20">
            <w:pPr>
              <w:spacing w:before="40" w:after="40"/>
              <w:jc w:val="center"/>
            </w:pPr>
          </w:p>
          <w:p w14:paraId="0DDB86DC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2919748C" w14:textId="77777777" w:rsidTr="005B34FF">
        <w:trPr>
          <w:trHeight w:val="485"/>
          <w:jc w:val="center"/>
        </w:trPr>
        <w:tc>
          <w:tcPr>
            <w:tcW w:w="964" w:type="dxa"/>
          </w:tcPr>
          <w:p w14:paraId="30708371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676F5792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57F6DDB" w14:textId="77777777"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74A64106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1C3EF03D" w14:textId="77777777" w:rsidTr="005B34FF">
        <w:trPr>
          <w:trHeight w:val="485"/>
          <w:jc w:val="center"/>
        </w:trPr>
        <w:tc>
          <w:tcPr>
            <w:tcW w:w="964" w:type="dxa"/>
          </w:tcPr>
          <w:p w14:paraId="5098F1F4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vAlign w:val="center"/>
          </w:tcPr>
          <w:p w14:paraId="16870857" w14:textId="77777777" w:rsidR="00401A20" w:rsidRDefault="00401A20" w:rsidP="00401A20">
            <w:r>
              <w:t>1</w:t>
            </w:r>
            <w:r w:rsidRPr="004D0CBC">
              <w:rPr>
                <w:vertAlign w:val="superscript"/>
              </w:rPr>
              <w:t>st</w:t>
            </w:r>
            <w:r>
              <w:t xml:space="preserve"> iteration:</w:t>
            </w:r>
          </w:p>
          <w:p w14:paraId="5557BE42" w14:textId="77777777" w:rsidR="00401A20" w:rsidRDefault="00401A20" w:rsidP="00401A20">
            <w:r>
              <w:t xml:space="preserve">                      Distance table                                    Route table                        </w:t>
            </w:r>
          </w:p>
          <w:tbl>
            <w:tblPr>
              <w:tblStyle w:val="TableGrid"/>
              <w:tblpPr w:leftFromText="180" w:rightFromText="180" w:vertAnchor="text" w:horzAnchor="margin" w:tblpY="10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14:paraId="5225294A" w14:textId="77777777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14:paraId="222ABCD9" w14:textId="77777777"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14:paraId="5C9BA6A0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14:paraId="5A542123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688833D3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14:paraId="4C390602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42A86B32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14:paraId="2184114D" w14:textId="77777777" w:rsidTr="004D0CBC">
              <w:tc>
                <w:tcPr>
                  <w:tcW w:w="534" w:type="dxa"/>
                </w:tcPr>
                <w:p w14:paraId="76ADEAB3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14:paraId="0911C7AC" w14:textId="77777777"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0A25C1AB" w14:textId="77777777" w:rsidR="00401A20" w:rsidRDefault="00401A20" w:rsidP="002A0174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14:paraId="658368BA" w14:textId="77777777" w:rsidR="00401A20" w:rsidRDefault="00401A20" w:rsidP="002A0174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567" w:type="dxa"/>
                </w:tcPr>
                <w:p w14:paraId="7D559CD4" w14:textId="77777777" w:rsidR="00401A20" w:rsidRDefault="00401A20" w:rsidP="002A0174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14:paraId="586E7B7B" w14:textId="77777777" w:rsidR="00401A20" w:rsidRDefault="00401A20" w:rsidP="002A0174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 w14:anchorId="0C5EB31E">
                      <v:shape id="_x0000_i1070" type="#_x0000_t75" style="width:12pt;height:9.75pt" o:ole="">
                        <v:imagedata r:id="rId84" o:title=""/>
                      </v:shape>
                      <o:OLEObject Type="Embed" ProgID="Equation.DSMT4" ShapeID="_x0000_i1070" DrawAspect="Content" ObjectID="_1678100813" r:id="rId89"/>
                    </w:object>
                  </w:r>
                </w:p>
              </w:tc>
            </w:tr>
            <w:tr w:rsidR="00401A20" w14:paraId="693632F2" w14:textId="77777777" w:rsidTr="004D0CBC">
              <w:tc>
                <w:tcPr>
                  <w:tcW w:w="534" w:type="dxa"/>
                </w:tcPr>
                <w:p w14:paraId="629874DD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14:paraId="0DC81D7A" w14:textId="77777777" w:rsidR="00401A20" w:rsidRDefault="00401A20" w:rsidP="002A0174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14:paraId="511F86F8" w14:textId="77777777"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4189B408" w14:textId="77777777" w:rsidR="00401A20" w:rsidRDefault="00401A20" w:rsidP="002A0174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14:paraId="5ACC6BE0" w14:textId="77777777" w:rsidR="00401A20" w:rsidRDefault="00401A20" w:rsidP="002A0174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67" w:type="dxa"/>
                </w:tcPr>
                <w:p w14:paraId="6F534976" w14:textId="77777777" w:rsidR="00401A20" w:rsidRDefault="00401A20" w:rsidP="002A0174">
                  <w:pPr>
                    <w:jc w:val="center"/>
                  </w:pPr>
                  <w:r>
                    <w:t>8</w:t>
                  </w:r>
                </w:p>
              </w:tc>
            </w:tr>
            <w:tr w:rsidR="00401A20" w14:paraId="3A88DF09" w14:textId="77777777" w:rsidTr="004D0CBC">
              <w:tc>
                <w:tcPr>
                  <w:tcW w:w="534" w:type="dxa"/>
                </w:tcPr>
                <w:p w14:paraId="5F4D4A26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14:paraId="332284A6" w14:textId="77777777" w:rsidR="00401A20" w:rsidRDefault="00401A20" w:rsidP="002A0174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567" w:type="dxa"/>
                </w:tcPr>
                <w:p w14:paraId="4E479CE9" w14:textId="77777777" w:rsidR="00401A20" w:rsidRDefault="00401A20" w:rsidP="002A0174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14:paraId="2C5B70DC" w14:textId="77777777"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4B057612" w14:textId="77777777" w:rsidR="00401A20" w:rsidRDefault="00401A20" w:rsidP="002A0174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14:paraId="2B8F7BB0" w14:textId="77777777" w:rsidR="00401A20" w:rsidRDefault="00401A20" w:rsidP="002A0174">
                  <w:pPr>
                    <w:jc w:val="center"/>
                  </w:pPr>
                  <w:r>
                    <w:t>5</w:t>
                  </w:r>
                </w:p>
              </w:tc>
            </w:tr>
            <w:tr w:rsidR="00401A20" w14:paraId="0069E907" w14:textId="77777777" w:rsidTr="004D0CBC">
              <w:tc>
                <w:tcPr>
                  <w:tcW w:w="534" w:type="dxa"/>
                </w:tcPr>
                <w:p w14:paraId="2FE13CC7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14:paraId="6EE57655" w14:textId="77777777" w:rsidR="00401A20" w:rsidRDefault="00401A20" w:rsidP="002A0174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14:paraId="73F98520" w14:textId="77777777" w:rsidR="00401A20" w:rsidRDefault="00401A20" w:rsidP="002A0174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67" w:type="dxa"/>
                </w:tcPr>
                <w:p w14:paraId="46750C58" w14:textId="77777777" w:rsidR="00401A20" w:rsidRDefault="00401A20" w:rsidP="002A0174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14:paraId="13675F38" w14:textId="77777777"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7FBC9340" w14:textId="77777777" w:rsidR="00401A20" w:rsidRDefault="00401A20" w:rsidP="002A0174">
                  <w:pPr>
                    <w:jc w:val="center"/>
                  </w:pPr>
                  <w:r>
                    <w:t>4</w:t>
                  </w:r>
                </w:p>
              </w:tc>
            </w:tr>
            <w:tr w:rsidR="00401A20" w14:paraId="7E5AEFE9" w14:textId="77777777" w:rsidTr="004D0CBC">
              <w:tc>
                <w:tcPr>
                  <w:tcW w:w="534" w:type="dxa"/>
                </w:tcPr>
                <w:p w14:paraId="7A1D5EDF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14:paraId="53CD8D18" w14:textId="77777777" w:rsidR="00401A20" w:rsidRDefault="00401A20" w:rsidP="002A0174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 w14:anchorId="280A3EC5">
                      <v:shape id="_x0000_i1071" type="#_x0000_t75" style="width:12pt;height:9.75pt" o:ole="">
                        <v:imagedata r:id="rId84" o:title=""/>
                      </v:shape>
                      <o:OLEObject Type="Embed" ProgID="Equation.DSMT4" ShapeID="_x0000_i1071" DrawAspect="Content" ObjectID="_1678100814" r:id="rId90"/>
                    </w:object>
                  </w:r>
                </w:p>
              </w:tc>
              <w:tc>
                <w:tcPr>
                  <w:tcW w:w="567" w:type="dxa"/>
                </w:tcPr>
                <w:p w14:paraId="0FAAB228" w14:textId="77777777" w:rsidR="00401A20" w:rsidRDefault="00401A20" w:rsidP="002A0174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567" w:type="dxa"/>
                </w:tcPr>
                <w:p w14:paraId="2281533E" w14:textId="77777777" w:rsidR="00401A20" w:rsidRDefault="00401A20" w:rsidP="002A0174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14:paraId="56633987" w14:textId="77777777" w:rsidR="00401A20" w:rsidRDefault="00401A20" w:rsidP="002A0174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67" w:type="dxa"/>
                </w:tcPr>
                <w:p w14:paraId="37A2DF3D" w14:textId="77777777"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</w:tr>
          </w:tbl>
          <w:tbl>
            <w:tblPr>
              <w:tblStyle w:val="TableGrid"/>
              <w:tblpPr w:leftFromText="180" w:rightFromText="180" w:vertAnchor="text" w:horzAnchor="margin" w:tblpXSpec="right" w:tblpY="123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14:paraId="7813D3DE" w14:textId="77777777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14:paraId="01B2CC2A" w14:textId="77777777"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14:paraId="434F06F4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14:paraId="49CA921D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7B543A59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14:paraId="694F6409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25BDA947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14:paraId="1ED7F3C1" w14:textId="77777777" w:rsidTr="004D0CBC">
              <w:tc>
                <w:tcPr>
                  <w:tcW w:w="534" w:type="dxa"/>
                </w:tcPr>
                <w:p w14:paraId="2BB3EC01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14:paraId="30719BAF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116E60B1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52803127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14:paraId="1AEA909E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33BAC302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21623C60" w14:textId="77777777" w:rsidTr="004D0CBC">
              <w:tc>
                <w:tcPr>
                  <w:tcW w:w="534" w:type="dxa"/>
                </w:tcPr>
                <w:p w14:paraId="5DAEE64A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14:paraId="19C5810C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48F46CDF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640173BD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14:paraId="26C1F380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79A7472B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58474A88" w14:textId="77777777" w:rsidTr="004D0CBC">
              <w:tc>
                <w:tcPr>
                  <w:tcW w:w="534" w:type="dxa"/>
                </w:tcPr>
                <w:p w14:paraId="50B2FD2D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14:paraId="7DA77A11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1D02CC66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0F682007" w14:textId="77777777" w:rsidR="00401A20" w:rsidRDefault="002A0174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14:paraId="28A15E26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51A594B8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166D3762" w14:textId="77777777" w:rsidTr="004D0CBC">
              <w:tc>
                <w:tcPr>
                  <w:tcW w:w="534" w:type="dxa"/>
                </w:tcPr>
                <w:p w14:paraId="42032EA1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14:paraId="0F20AD8F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73AEFCF8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1B2BB4E0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14:paraId="76C6B5BC" w14:textId="77777777" w:rsidR="00401A20" w:rsidRDefault="002A0174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4036EEA0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46639652" w14:textId="77777777" w:rsidTr="004D0CBC">
              <w:tc>
                <w:tcPr>
                  <w:tcW w:w="534" w:type="dxa"/>
                </w:tcPr>
                <w:p w14:paraId="76F27A79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14:paraId="4F5165EC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00BFF338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5EE24EB5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14:paraId="2AF26BC5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311D26BB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</w:tbl>
          <w:p w14:paraId="758A9F14" w14:textId="77777777" w:rsidR="00401A20" w:rsidRPr="00D216B6" w:rsidRDefault="00401A20" w:rsidP="00401A20">
            <w:pPr>
              <w:spacing w:before="40" w:after="40"/>
            </w:pPr>
            <w:r>
              <w:t xml:space="preserve">   </w:t>
            </w:r>
          </w:p>
        </w:tc>
        <w:tc>
          <w:tcPr>
            <w:tcW w:w="992" w:type="dxa"/>
            <w:vAlign w:val="center"/>
          </w:tcPr>
          <w:p w14:paraId="6205B38E" w14:textId="77777777" w:rsidR="00401A20" w:rsidRPr="004D0CBC" w:rsidRDefault="00401A20" w:rsidP="00401A20">
            <w:pPr>
              <w:spacing w:before="40" w:after="40"/>
              <w:jc w:val="center"/>
            </w:pPr>
            <w:r w:rsidRPr="004D0CBC">
              <w:t>M1</w:t>
            </w:r>
          </w:p>
          <w:p w14:paraId="0FC64101" w14:textId="77777777"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 w:rsidRPr="004D0CBC">
              <w:t>A1</w:t>
            </w:r>
          </w:p>
        </w:tc>
        <w:tc>
          <w:tcPr>
            <w:tcW w:w="709" w:type="dxa"/>
            <w:vAlign w:val="center"/>
          </w:tcPr>
          <w:p w14:paraId="43B884DA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14:paraId="18CD6F99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5813C1AD" w14:textId="77777777" w:rsidTr="005B34FF">
        <w:trPr>
          <w:trHeight w:val="485"/>
          <w:jc w:val="center"/>
        </w:trPr>
        <w:tc>
          <w:tcPr>
            <w:tcW w:w="964" w:type="dxa"/>
          </w:tcPr>
          <w:p w14:paraId="35931BB8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679B273A" w14:textId="77777777" w:rsidR="00401A20" w:rsidRDefault="00401A20" w:rsidP="00401A20">
            <w:r>
              <w:t>2</w:t>
            </w:r>
            <w:r w:rsidRPr="004D0CBC">
              <w:rPr>
                <w:vertAlign w:val="superscript"/>
              </w:rPr>
              <w:t>nd</w:t>
            </w:r>
            <w:r>
              <w:t xml:space="preserve"> iteration:</w:t>
            </w:r>
          </w:p>
          <w:p w14:paraId="463CBD8D" w14:textId="77777777" w:rsidR="00401A20" w:rsidRDefault="00401A20" w:rsidP="00401A20">
            <w:r>
              <w:t xml:space="preserve">                      Distance table                                    Route table</w:t>
            </w:r>
          </w:p>
          <w:tbl>
            <w:tblPr>
              <w:tblStyle w:val="TableGrid"/>
              <w:tblpPr w:leftFromText="180" w:rightFromText="180" w:vertAnchor="text" w:horzAnchor="margin" w:tblpY="10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14:paraId="06CCE6AE" w14:textId="77777777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14:paraId="2340B021" w14:textId="77777777"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14:paraId="03B196AB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14:paraId="4EEDC5D5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12CB6090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14:paraId="1F44222C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13DFABC2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14:paraId="616184BF" w14:textId="77777777" w:rsidTr="004D0CBC">
              <w:tc>
                <w:tcPr>
                  <w:tcW w:w="534" w:type="dxa"/>
                </w:tcPr>
                <w:p w14:paraId="7DBA5356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14:paraId="701BF7EF" w14:textId="77777777" w:rsidR="00401A20" w:rsidRDefault="002A0174" w:rsidP="002A0174">
                  <w:pPr>
                    <w:jc w:val="center"/>
                  </w:pPr>
                  <w:r>
                    <w:t>-</w:t>
                  </w:r>
                  <w:r w:rsidR="00401A20">
                    <w:t xml:space="preserve"> </w:t>
                  </w:r>
                </w:p>
              </w:tc>
              <w:tc>
                <w:tcPr>
                  <w:tcW w:w="567" w:type="dxa"/>
                </w:tcPr>
                <w:p w14:paraId="7C038907" w14:textId="77777777" w:rsidR="00401A20" w:rsidRDefault="00401A20" w:rsidP="00401A2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14:paraId="2EACBF77" w14:textId="77777777"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14:paraId="3439FDB1" w14:textId="77777777" w:rsidR="00401A20" w:rsidRDefault="00401A20" w:rsidP="00401A2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14:paraId="2FC63164" w14:textId="77777777" w:rsidR="00401A20" w:rsidRDefault="00401A20" w:rsidP="00401A20">
                  <w:pPr>
                    <w:jc w:val="center"/>
                  </w:pPr>
                  <w:r>
                    <w:t>11</w:t>
                  </w:r>
                </w:p>
              </w:tc>
            </w:tr>
            <w:tr w:rsidR="00401A20" w14:paraId="6C916D85" w14:textId="77777777" w:rsidTr="004D0CBC">
              <w:tc>
                <w:tcPr>
                  <w:tcW w:w="534" w:type="dxa"/>
                </w:tcPr>
                <w:p w14:paraId="752E6ECC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14:paraId="115D7908" w14:textId="77777777" w:rsidR="00401A20" w:rsidRDefault="00401A20" w:rsidP="00401A2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14:paraId="49F8D131" w14:textId="77777777"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697E21DC" w14:textId="77777777" w:rsidR="00401A20" w:rsidRDefault="00401A20" w:rsidP="00401A2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14:paraId="26E5E5B1" w14:textId="77777777" w:rsidR="00401A20" w:rsidRDefault="00401A20" w:rsidP="00401A2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67" w:type="dxa"/>
                </w:tcPr>
                <w:p w14:paraId="5CA978F0" w14:textId="77777777" w:rsidR="00401A20" w:rsidRDefault="00401A20" w:rsidP="00401A20">
                  <w:pPr>
                    <w:jc w:val="center"/>
                  </w:pPr>
                  <w:r>
                    <w:t>8</w:t>
                  </w:r>
                </w:p>
              </w:tc>
            </w:tr>
            <w:tr w:rsidR="00401A20" w14:paraId="6C40012D" w14:textId="77777777" w:rsidTr="004D0CBC">
              <w:tc>
                <w:tcPr>
                  <w:tcW w:w="534" w:type="dxa"/>
                </w:tcPr>
                <w:p w14:paraId="22237B75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14:paraId="4643FFF6" w14:textId="77777777"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14:paraId="39BF4CA5" w14:textId="77777777" w:rsidR="00401A20" w:rsidRDefault="00401A20" w:rsidP="00401A2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14:paraId="7AEC2C55" w14:textId="77777777"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516DA347" w14:textId="77777777" w:rsidR="00401A20" w:rsidRDefault="00401A20" w:rsidP="00401A2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14:paraId="761DB1EE" w14:textId="77777777"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</w:tr>
            <w:tr w:rsidR="00401A20" w14:paraId="0994582C" w14:textId="77777777" w:rsidTr="004D0CBC">
              <w:tc>
                <w:tcPr>
                  <w:tcW w:w="534" w:type="dxa"/>
                </w:tcPr>
                <w:p w14:paraId="6E7A1627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14:paraId="5CB0CB48" w14:textId="77777777" w:rsidR="00401A20" w:rsidRDefault="00401A20" w:rsidP="00401A2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14:paraId="05735F67" w14:textId="77777777" w:rsidR="00401A20" w:rsidRDefault="00401A20" w:rsidP="00401A2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67" w:type="dxa"/>
                </w:tcPr>
                <w:p w14:paraId="361FA884" w14:textId="77777777" w:rsidR="00401A20" w:rsidRDefault="00401A20" w:rsidP="00401A2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14:paraId="7790AF55" w14:textId="77777777"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14:paraId="04A358DA" w14:textId="77777777" w:rsidR="00401A20" w:rsidRDefault="00401A20" w:rsidP="00401A20">
                  <w:pPr>
                    <w:jc w:val="center"/>
                  </w:pPr>
                  <w:r>
                    <w:t>4</w:t>
                  </w:r>
                </w:p>
              </w:tc>
            </w:tr>
            <w:tr w:rsidR="00401A20" w14:paraId="6787BC48" w14:textId="77777777" w:rsidTr="004D0CBC">
              <w:tc>
                <w:tcPr>
                  <w:tcW w:w="534" w:type="dxa"/>
                </w:tcPr>
                <w:p w14:paraId="1B075393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14:paraId="031DDBBD" w14:textId="77777777" w:rsidR="00401A20" w:rsidRDefault="00401A20" w:rsidP="00401A20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567" w:type="dxa"/>
                </w:tcPr>
                <w:p w14:paraId="2B839104" w14:textId="77777777" w:rsidR="00401A20" w:rsidRDefault="00401A20" w:rsidP="00401A2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567" w:type="dxa"/>
                </w:tcPr>
                <w:p w14:paraId="715F1880" w14:textId="77777777"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14:paraId="683BD35E" w14:textId="77777777" w:rsidR="00401A20" w:rsidRDefault="00401A20" w:rsidP="00401A2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67" w:type="dxa"/>
                </w:tcPr>
                <w:p w14:paraId="5A28BA81" w14:textId="77777777"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</w:tr>
          </w:tbl>
          <w:tbl>
            <w:tblPr>
              <w:tblStyle w:val="TableGrid"/>
              <w:tblpPr w:leftFromText="180" w:rightFromText="180" w:vertAnchor="text" w:horzAnchor="margin" w:tblpXSpec="right" w:tblpY="108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14:paraId="1DEDADB6" w14:textId="77777777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14:paraId="5D4EF2B1" w14:textId="77777777"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14:paraId="38C156A7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14:paraId="6C262326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0E1F6AE2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14:paraId="6654202A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4462D0B6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14:paraId="19FE944B" w14:textId="77777777" w:rsidTr="004D0CBC">
              <w:tc>
                <w:tcPr>
                  <w:tcW w:w="534" w:type="dxa"/>
                </w:tcPr>
                <w:p w14:paraId="422DDF8E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14:paraId="74E62C84" w14:textId="77777777" w:rsidR="00401A20" w:rsidRDefault="002A0174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3D46AD4E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5B734BCC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712FAF5E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4D679652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</w:tr>
            <w:tr w:rsidR="00401A20" w14:paraId="784DE24C" w14:textId="77777777" w:rsidTr="004D0CBC">
              <w:tc>
                <w:tcPr>
                  <w:tcW w:w="534" w:type="dxa"/>
                </w:tcPr>
                <w:p w14:paraId="568BC62E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14:paraId="4B3EB0BF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3F0F67A7" w14:textId="77777777" w:rsidR="00401A20" w:rsidRDefault="002A0174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4D084A75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14:paraId="521D4DB5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493B057A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3B7E0DFA" w14:textId="77777777" w:rsidTr="004D0CBC">
              <w:tc>
                <w:tcPr>
                  <w:tcW w:w="534" w:type="dxa"/>
                </w:tcPr>
                <w:p w14:paraId="5EEF7AAA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14:paraId="2441ABBE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066665A7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2156720A" w14:textId="77777777" w:rsidR="00401A20" w:rsidRDefault="002A0174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14:paraId="0C61B038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1AB20BDE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48C35785" w14:textId="77777777" w:rsidTr="004D0CBC">
              <w:tc>
                <w:tcPr>
                  <w:tcW w:w="534" w:type="dxa"/>
                </w:tcPr>
                <w:p w14:paraId="6DEB10DA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14:paraId="6DF25DA6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05FF9D39" w14:textId="77777777"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14:paraId="3A3F472F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14:paraId="289AA7BF" w14:textId="77777777" w:rsidR="00401A20" w:rsidRDefault="002A0174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502223C7" w14:textId="77777777"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14:paraId="2E111A1E" w14:textId="77777777" w:rsidTr="004D0CBC">
              <w:tc>
                <w:tcPr>
                  <w:tcW w:w="534" w:type="dxa"/>
                </w:tcPr>
                <w:p w14:paraId="09015513" w14:textId="77777777"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14:paraId="13295F85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35422BD6" w14:textId="77777777"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14:paraId="46988543" w14:textId="77777777"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14:paraId="643D30FB" w14:textId="77777777"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14:paraId="1A8CFEA1" w14:textId="77777777" w:rsidR="00401A20" w:rsidRDefault="002A0174" w:rsidP="00401A20">
                  <w:pPr>
                    <w:jc w:val="center"/>
                  </w:pPr>
                  <w:r>
                    <w:t>E</w:t>
                  </w:r>
                </w:p>
              </w:tc>
            </w:tr>
          </w:tbl>
          <w:p w14:paraId="6123AA24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0431E97" w14:textId="77777777" w:rsidR="00401A20" w:rsidRDefault="00401A20" w:rsidP="00401A20">
            <w:pPr>
              <w:spacing w:before="40" w:after="40"/>
              <w:jc w:val="center"/>
            </w:pPr>
            <w:r w:rsidRPr="004D0CBC">
              <w:t>M1</w:t>
            </w:r>
          </w:p>
          <w:p w14:paraId="19F955D5" w14:textId="77777777" w:rsidR="00401A20" w:rsidRPr="004D0CBC" w:rsidRDefault="00401A20" w:rsidP="00401A20">
            <w:pPr>
              <w:spacing w:before="40" w:after="40"/>
              <w:jc w:val="center"/>
            </w:pPr>
            <w:r>
              <w:t>A1ft</w:t>
            </w:r>
          </w:p>
        </w:tc>
        <w:tc>
          <w:tcPr>
            <w:tcW w:w="709" w:type="dxa"/>
            <w:vAlign w:val="center"/>
          </w:tcPr>
          <w:p w14:paraId="0D5E9117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14:paraId="7FF0E87B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135E52ED" w14:textId="77777777" w:rsidTr="005B34FF">
        <w:trPr>
          <w:trHeight w:val="485"/>
          <w:jc w:val="center"/>
        </w:trPr>
        <w:tc>
          <w:tcPr>
            <w:tcW w:w="964" w:type="dxa"/>
          </w:tcPr>
          <w:p w14:paraId="08F9E198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75502C3A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FBDAD20" w14:textId="77777777"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14:paraId="4AA7686F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5981E346" w14:textId="77777777" w:rsidTr="005B34FF">
        <w:trPr>
          <w:trHeight w:val="485"/>
          <w:jc w:val="center"/>
        </w:trPr>
        <w:tc>
          <w:tcPr>
            <w:tcW w:w="964" w:type="dxa"/>
          </w:tcPr>
          <w:p w14:paraId="24A01774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258" w:type="dxa"/>
            <w:vAlign w:val="center"/>
          </w:tcPr>
          <w:p w14:paraId="2CB09050" w14:textId="77777777" w:rsidR="00401A20" w:rsidRPr="00E05A3E" w:rsidRDefault="002A0985" w:rsidP="00801323">
            <w:pPr>
              <w:spacing w:before="40" w:after="40"/>
              <w:jc w:val="center"/>
              <w:rPr>
                <w:color w:val="FF0000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2C16E03D" wp14:editId="04A54161">
                  <wp:extent cx="2807168" cy="2171700"/>
                  <wp:effectExtent l="0" t="0" r="0" b="0"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" name="Capture4.PNG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018" cy="22319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0C9D185E" w14:textId="77777777" w:rsidR="00401A20" w:rsidRDefault="00401A20" w:rsidP="00401A20">
            <w:pPr>
              <w:spacing w:before="40" w:after="40"/>
              <w:jc w:val="center"/>
            </w:pPr>
            <w:r>
              <w:t>M1</w:t>
            </w:r>
          </w:p>
          <w:p w14:paraId="01BC96AF" w14:textId="77777777" w:rsidR="00401A20" w:rsidRDefault="00401A20" w:rsidP="00401A20">
            <w:pPr>
              <w:spacing w:before="40" w:after="40"/>
              <w:jc w:val="center"/>
            </w:pPr>
          </w:p>
          <w:p w14:paraId="3AED6475" w14:textId="77777777" w:rsidR="00401A20" w:rsidRPr="001B6D04" w:rsidRDefault="00401A20" w:rsidP="00401A20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4033AEC7" w14:textId="77777777" w:rsidR="00401A20" w:rsidRDefault="003F51AD" w:rsidP="00401A20">
            <w:pPr>
              <w:spacing w:before="40" w:after="40"/>
              <w:jc w:val="center"/>
            </w:pPr>
            <w:r>
              <w:t>1.1b</w:t>
            </w:r>
          </w:p>
          <w:p w14:paraId="19C4E3B5" w14:textId="77777777" w:rsidR="00401A20" w:rsidRDefault="00401A20" w:rsidP="00401A20">
            <w:pPr>
              <w:spacing w:before="40" w:after="40"/>
              <w:jc w:val="center"/>
            </w:pPr>
          </w:p>
          <w:p w14:paraId="3160614F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642B4773" w14:textId="77777777" w:rsidTr="005B34FF">
        <w:trPr>
          <w:trHeight w:val="485"/>
          <w:jc w:val="center"/>
        </w:trPr>
        <w:tc>
          <w:tcPr>
            <w:tcW w:w="964" w:type="dxa"/>
          </w:tcPr>
          <w:p w14:paraId="66F8CA85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717E4534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431C385" w14:textId="77777777"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542680E2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17F1E041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14:paraId="6B60EF73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d)(i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14:paraId="00CF0578" w14:textId="77777777" w:rsidR="00401A20" w:rsidRPr="00D216B6" w:rsidRDefault="00401A20" w:rsidP="00401A20">
            <w:pPr>
              <w:spacing w:before="40" w:after="40"/>
            </w:pPr>
            <w:r>
              <w:t xml:space="preserve">NNA: E – D – C – B – A – E 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21117548" w14:textId="77777777" w:rsidR="00401A20" w:rsidRPr="001B6D04" w:rsidRDefault="00401A20" w:rsidP="00401A20">
            <w:pPr>
              <w:spacing w:before="40" w:after="40"/>
              <w:jc w:val="center"/>
            </w:pPr>
            <w:r w:rsidRPr="001B6D04"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14:paraId="35CD16D6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15B581C8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14:paraId="3534EAF1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7258" w:type="dxa"/>
            <w:tcBorders>
              <w:top w:val="nil"/>
            </w:tcBorders>
            <w:vAlign w:val="center"/>
          </w:tcPr>
          <w:p w14:paraId="4A25E469" w14:textId="77777777" w:rsidR="00401A20" w:rsidRPr="00D216B6" w:rsidRDefault="00401A20" w:rsidP="00401A20">
            <w:pPr>
              <w:spacing w:before="40" w:after="40"/>
            </w:pPr>
            <w:r>
              <w:t xml:space="preserve">4 + 6 + 2 + 3 + 10 = 25 </w:t>
            </w:r>
            <w:r w:rsidR="00EE3111">
              <w:t>km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14:paraId="2AB86736" w14:textId="77777777" w:rsidR="00401A20" w:rsidRPr="001B6D04" w:rsidRDefault="00401A20" w:rsidP="00401A20">
            <w:pPr>
              <w:spacing w:before="40" w:after="40"/>
              <w:jc w:val="center"/>
            </w:pPr>
            <w:r w:rsidRPr="001B6D04">
              <w:t>B1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14:paraId="7F5C5F00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210E78B5" w14:textId="77777777" w:rsidTr="005B34FF">
        <w:trPr>
          <w:trHeight w:val="485"/>
          <w:jc w:val="center"/>
        </w:trPr>
        <w:tc>
          <w:tcPr>
            <w:tcW w:w="964" w:type="dxa"/>
          </w:tcPr>
          <w:p w14:paraId="6F409604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1BC818C8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66B77E9" w14:textId="77777777" w:rsidR="00401A20" w:rsidRPr="001B6D04" w:rsidRDefault="00401A20" w:rsidP="00401A20">
            <w:pPr>
              <w:spacing w:before="40" w:after="40"/>
              <w:jc w:val="center"/>
              <w:rPr>
                <w:b/>
              </w:rPr>
            </w:pPr>
            <w:r w:rsidRPr="001B6D04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43E41BE2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4FD035E5" w14:textId="77777777" w:rsidTr="005B34FF">
        <w:trPr>
          <w:trHeight w:val="485"/>
          <w:jc w:val="center"/>
        </w:trPr>
        <w:tc>
          <w:tcPr>
            <w:tcW w:w="964" w:type="dxa"/>
          </w:tcPr>
          <w:p w14:paraId="433975CB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lastRenderedPageBreak/>
              <w:t>(e)</w:t>
            </w:r>
          </w:p>
        </w:tc>
        <w:tc>
          <w:tcPr>
            <w:tcW w:w="7258" w:type="dxa"/>
            <w:vAlign w:val="center"/>
          </w:tcPr>
          <w:p w14:paraId="0E68D5E0" w14:textId="77777777" w:rsidR="00401A20" w:rsidRPr="00D216B6" w:rsidRDefault="00401A20" w:rsidP="00401A20">
            <w:pPr>
              <w:spacing w:before="40" w:after="40"/>
            </w:pPr>
            <w:r>
              <w:t xml:space="preserve">E – D – C – B – A – B – C – E </w:t>
            </w:r>
          </w:p>
        </w:tc>
        <w:tc>
          <w:tcPr>
            <w:tcW w:w="992" w:type="dxa"/>
            <w:vAlign w:val="center"/>
          </w:tcPr>
          <w:p w14:paraId="66E19FC8" w14:textId="77777777" w:rsidR="00401A20" w:rsidRPr="001B6D04" w:rsidRDefault="00401A20" w:rsidP="00401A20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14:paraId="78BB9857" w14:textId="77777777" w:rsidR="00401A20" w:rsidRDefault="00401A20" w:rsidP="00401A20">
            <w:pPr>
              <w:spacing w:before="40" w:after="40"/>
              <w:jc w:val="center"/>
            </w:pPr>
            <w:r>
              <w:t>3.2a</w:t>
            </w:r>
          </w:p>
        </w:tc>
      </w:tr>
      <w:tr w:rsidR="00401A20" w14:paraId="071DCFE5" w14:textId="77777777" w:rsidTr="005B34FF">
        <w:trPr>
          <w:trHeight w:val="485"/>
          <w:jc w:val="center"/>
        </w:trPr>
        <w:tc>
          <w:tcPr>
            <w:tcW w:w="964" w:type="dxa"/>
          </w:tcPr>
          <w:p w14:paraId="01B06870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67A346C9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DDF6C67" w14:textId="77777777"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7F4EA506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6375E753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14:paraId="1DBD2949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f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14:paraId="7CE5859F" w14:textId="77777777" w:rsidR="00401A20" w:rsidRPr="00D216B6" w:rsidRDefault="00401A20" w:rsidP="00401A20">
            <w:pPr>
              <w:spacing w:before="40" w:after="40"/>
            </w:pPr>
            <w:r>
              <w:t>Prim’s algorithm on reduced network starting at B: BC, CE, DE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0C441622" w14:textId="77777777" w:rsidR="00401A20" w:rsidRPr="005A392F" w:rsidRDefault="00401A20" w:rsidP="00401A20">
            <w:pPr>
              <w:spacing w:before="40" w:after="40"/>
              <w:jc w:val="center"/>
            </w:pPr>
            <w:r w:rsidRPr="005A392F"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14:paraId="2B11C316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5A64700C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14:paraId="3D384E2B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</w:tcBorders>
            <w:vAlign w:val="center"/>
          </w:tcPr>
          <w:p w14:paraId="341B9A7E" w14:textId="77777777" w:rsidR="00401A20" w:rsidRDefault="00401A20" w:rsidP="00401A20">
            <w:pPr>
              <w:spacing w:before="40" w:after="40"/>
            </w:pPr>
            <w:r>
              <w:t>Lower bound = 11 + 3 + 5 = 19</w:t>
            </w:r>
            <w:r w:rsidR="00A35903">
              <w:t xml:space="preserve"> km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14:paraId="2202A992" w14:textId="77777777" w:rsidR="00401A20" w:rsidRPr="005A392F" w:rsidRDefault="00401A20" w:rsidP="00401A20">
            <w:pPr>
              <w:spacing w:before="40" w:after="40"/>
              <w:jc w:val="center"/>
            </w:pPr>
            <w:r w:rsidRPr="005A392F">
              <w:t>B1ft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14:paraId="5B2FF8B0" w14:textId="77777777" w:rsidR="00401A20" w:rsidRDefault="003F51AD" w:rsidP="00401A20">
            <w:pPr>
              <w:spacing w:before="40" w:after="40"/>
              <w:jc w:val="center"/>
            </w:pPr>
            <w:r>
              <w:t>2.2a</w:t>
            </w:r>
          </w:p>
        </w:tc>
      </w:tr>
      <w:tr w:rsidR="00401A20" w14:paraId="15ED6471" w14:textId="77777777" w:rsidTr="005B34FF">
        <w:trPr>
          <w:trHeight w:val="485"/>
          <w:jc w:val="center"/>
        </w:trPr>
        <w:tc>
          <w:tcPr>
            <w:tcW w:w="964" w:type="dxa"/>
          </w:tcPr>
          <w:p w14:paraId="5A2B5CB7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4C90C8F3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979DE67" w14:textId="77777777"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0356043E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559C10CF" w14:textId="77777777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14:paraId="4F32F314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g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14:paraId="70A430A9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65EBC0E6" w14:textId="77777777" w:rsidR="00401A20" w:rsidRPr="005A392F" w:rsidRDefault="00401A20" w:rsidP="00401A20">
            <w:pPr>
              <w:spacing w:before="40" w:after="40"/>
              <w:jc w:val="center"/>
            </w:pPr>
            <w:r w:rsidRPr="005A392F">
              <w:t>M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14:paraId="20541AFD" w14:textId="77777777" w:rsidR="00401A20" w:rsidRDefault="00401A20" w:rsidP="00401A20">
            <w:pPr>
              <w:spacing w:before="40" w:after="40"/>
              <w:jc w:val="center"/>
            </w:pPr>
            <w:r>
              <w:t>2.2b</w:t>
            </w:r>
          </w:p>
        </w:tc>
      </w:tr>
      <w:tr w:rsidR="00401A20" w14:paraId="3203DF08" w14:textId="77777777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14:paraId="5F3DB82E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</w:tcBorders>
            <w:vAlign w:val="center"/>
          </w:tcPr>
          <w:p w14:paraId="5DCF9487" w14:textId="77777777" w:rsidR="00401A20" w:rsidRPr="00D216B6" w:rsidRDefault="00401A20" w:rsidP="00401A20">
            <w:pPr>
              <w:spacing w:before="40" w:after="40"/>
            </w:pPr>
            <w:r w:rsidRPr="005A392F">
              <w:rPr>
                <w:position w:val="-10"/>
              </w:rPr>
              <w:object w:dxaOrig="1719" w:dyaOrig="320" w14:anchorId="52C9E913">
                <v:shape id="_x0000_i1072" type="#_x0000_t75" style="width:86.25pt;height:15.75pt" o:ole="">
                  <v:imagedata r:id="rId92" o:title=""/>
                </v:shape>
                <o:OLEObject Type="Embed" ProgID="Equation.DSMT4" ShapeID="_x0000_i1072" DrawAspect="Content" ObjectID="_1678100815" r:id="rId93"/>
              </w:object>
            </w:r>
            <w:r>
              <w:t xml:space="preserve"> 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14:paraId="7F81D462" w14:textId="77777777" w:rsidR="00401A20" w:rsidRPr="005A392F" w:rsidRDefault="00401A20" w:rsidP="00401A20">
            <w:pPr>
              <w:spacing w:before="40" w:after="40"/>
              <w:jc w:val="center"/>
            </w:pPr>
            <w:r w:rsidRPr="005A392F">
              <w:t>A1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14:paraId="32BDAF89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7DA4B45E" w14:textId="77777777" w:rsidTr="005B34FF">
        <w:trPr>
          <w:trHeight w:val="485"/>
          <w:jc w:val="center"/>
        </w:trPr>
        <w:tc>
          <w:tcPr>
            <w:tcW w:w="964" w:type="dxa"/>
          </w:tcPr>
          <w:p w14:paraId="598FFB97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03B3A6DA" w14:textId="77777777"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E14A841" w14:textId="77777777"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19877BCA" w14:textId="77777777" w:rsidR="00401A20" w:rsidRDefault="00401A20" w:rsidP="00401A20">
            <w:pPr>
              <w:spacing w:before="40" w:after="40"/>
              <w:jc w:val="center"/>
            </w:pPr>
          </w:p>
        </w:tc>
      </w:tr>
      <w:tr w:rsidR="00401A20" w14:paraId="051CD86E" w14:textId="77777777" w:rsidTr="005B34FF">
        <w:trPr>
          <w:trHeight w:val="485"/>
          <w:jc w:val="center"/>
        </w:trPr>
        <w:tc>
          <w:tcPr>
            <w:tcW w:w="9923" w:type="dxa"/>
            <w:gridSpan w:val="4"/>
          </w:tcPr>
          <w:p w14:paraId="32A87EFF" w14:textId="77777777" w:rsidR="00401A20" w:rsidRPr="005A392F" w:rsidRDefault="00401A20" w:rsidP="00401A20">
            <w:pPr>
              <w:spacing w:before="40" w:after="40"/>
              <w:jc w:val="right"/>
              <w:rPr>
                <w:b/>
              </w:rPr>
            </w:pPr>
            <w:r w:rsidRPr="005A392F">
              <w:rPr>
                <w:b/>
              </w:rPr>
              <w:t>(15 marks)</w:t>
            </w:r>
          </w:p>
        </w:tc>
      </w:tr>
      <w:tr w:rsidR="00401A20" w14:paraId="3DFDC5D2" w14:textId="77777777" w:rsidTr="005B34FF">
        <w:trPr>
          <w:trHeight w:val="485"/>
          <w:jc w:val="center"/>
        </w:trPr>
        <w:tc>
          <w:tcPr>
            <w:tcW w:w="9923" w:type="dxa"/>
            <w:gridSpan w:val="4"/>
          </w:tcPr>
          <w:p w14:paraId="3EA794A1" w14:textId="77777777" w:rsidR="00401A20" w:rsidRPr="005A392F" w:rsidRDefault="00401A20" w:rsidP="00401A20">
            <w:pPr>
              <w:spacing w:before="40" w:after="40"/>
              <w:rPr>
                <w:b/>
              </w:rPr>
            </w:pPr>
            <w:r w:rsidRPr="005A392F">
              <w:rPr>
                <w:b/>
              </w:rPr>
              <w:t>Notes:</w:t>
            </w:r>
          </w:p>
        </w:tc>
      </w:tr>
      <w:tr w:rsidR="00401A20" w14:paraId="5BB3B32A" w14:textId="77777777" w:rsidTr="005B34FF">
        <w:trPr>
          <w:trHeight w:val="485"/>
          <w:jc w:val="center"/>
        </w:trPr>
        <w:tc>
          <w:tcPr>
            <w:tcW w:w="9923" w:type="dxa"/>
            <w:gridSpan w:val="4"/>
          </w:tcPr>
          <w:p w14:paraId="4B9AE141" w14:textId="77777777" w:rsidR="00401A20" w:rsidRDefault="00401A20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>(a)</w:t>
            </w:r>
          </w:p>
          <w:p w14:paraId="0FC05DE6" w14:textId="77777777"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B1: </w:t>
            </w:r>
            <w:r>
              <w:t>Correct distance table</w:t>
            </w:r>
          </w:p>
          <w:p w14:paraId="61DEE784" w14:textId="77777777"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B1:</w:t>
            </w:r>
            <w:r>
              <w:rPr>
                <w:b/>
              </w:rPr>
              <w:t xml:space="preserve"> </w:t>
            </w:r>
            <w:r>
              <w:t>Correct route table</w:t>
            </w:r>
          </w:p>
          <w:p w14:paraId="3F649E2D" w14:textId="77777777" w:rsidR="00401A20" w:rsidRPr="00071EDA" w:rsidRDefault="00401A20" w:rsidP="00401A20">
            <w:pPr>
              <w:spacing w:before="40" w:after="40"/>
              <w:rPr>
                <w:b/>
              </w:rPr>
            </w:pPr>
            <w:r w:rsidRPr="00071EDA">
              <w:rPr>
                <w:b/>
              </w:rPr>
              <w:t>(b)</w:t>
            </w:r>
          </w:p>
          <w:p w14:paraId="1214FB6B" w14:textId="77777777"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M1:</w:t>
            </w:r>
            <w:r>
              <w:t xml:space="preserve"> No change in the first row and first column of both tables with at least one value in the distance table reduced and one value in the route table changed </w:t>
            </w:r>
          </w:p>
          <w:p w14:paraId="49FDEDE5" w14:textId="77777777"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A1:</w:t>
            </w:r>
            <w:r>
              <w:t xml:space="preserve"> cao </w:t>
            </w:r>
          </w:p>
          <w:p w14:paraId="2D9C429C" w14:textId="77777777"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M1:</w:t>
            </w:r>
            <w:r>
              <w:t xml:space="preserve"> No change in the second row and second column of both tables with at least two values in the distance table reduced and two values in the route table changed </w:t>
            </w:r>
          </w:p>
          <w:p w14:paraId="5EB41B09" w14:textId="77777777"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A1ft:</w:t>
            </w:r>
            <w:r>
              <w:t xml:space="preserve"> Correct second iteration follow through from the candidate’s first iteration</w:t>
            </w:r>
          </w:p>
          <w:p w14:paraId="3E7E033C" w14:textId="77777777" w:rsidR="00401A20" w:rsidRDefault="00401A20" w:rsidP="00401A20">
            <w:pPr>
              <w:spacing w:before="40" w:after="40"/>
              <w:rPr>
                <w:b/>
              </w:rPr>
            </w:pPr>
            <w:r w:rsidRPr="00071EDA">
              <w:rPr>
                <w:b/>
              </w:rPr>
              <w:t>(c)</w:t>
            </w:r>
          </w:p>
          <w:p w14:paraId="034EDBE8" w14:textId="77777777"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K</w:t>
            </w:r>
            <w:r>
              <w:rPr>
                <w:vertAlign w:val="subscript"/>
              </w:rPr>
              <w:t>5</w:t>
            </w:r>
            <w:r>
              <w:t xml:space="preserve"> drawn with at least one shortest distance from the final distance table present</w:t>
            </w:r>
          </w:p>
          <w:p w14:paraId="03571539" w14:textId="77777777"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 xml:space="preserve">A1: </w:t>
            </w:r>
            <w:r w:rsidRPr="00D23A3E">
              <w:rPr>
                <w:lang w:val="pt-BR"/>
              </w:rPr>
              <w:t>cao</w:t>
            </w:r>
          </w:p>
          <w:p w14:paraId="3ED5D931" w14:textId="77777777"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>(d)(i)</w:t>
            </w:r>
          </w:p>
          <w:p w14:paraId="2CFA0116" w14:textId="77777777"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b/>
                <w:lang w:val="pt-BR"/>
              </w:rPr>
              <w:t xml:space="preserve">B1: </w:t>
            </w:r>
            <w:r w:rsidRPr="00D23A3E">
              <w:rPr>
                <w:lang w:val="pt-BR"/>
              </w:rPr>
              <w:t>cao</w:t>
            </w:r>
          </w:p>
          <w:p w14:paraId="0E0880D0" w14:textId="77777777"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>(ii)</w:t>
            </w:r>
          </w:p>
          <w:p w14:paraId="77425A8A" w14:textId="77777777"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b/>
                <w:lang w:val="pt-BR"/>
              </w:rPr>
              <w:t xml:space="preserve">B1: </w:t>
            </w:r>
            <w:r w:rsidRPr="00D23A3E">
              <w:rPr>
                <w:lang w:val="pt-BR"/>
              </w:rPr>
              <w:t>cao</w:t>
            </w:r>
          </w:p>
          <w:p w14:paraId="47985C10" w14:textId="77777777"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>(e)</w:t>
            </w:r>
          </w:p>
          <w:p w14:paraId="3B10BC70" w14:textId="77777777"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b/>
                <w:lang w:val="pt-BR"/>
              </w:rPr>
              <w:t xml:space="preserve">B1: </w:t>
            </w:r>
            <w:r w:rsidRPr="00D23A3E">
              <w:rPr>
                <w:lang w:val="pt-BR"/>
              </w:rPr>
              <w:t>cao</w:t>
            </w:r>
          </w:p>
          <w:p w14:paraId="0C19DA60" w14:textId="77777777"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>(f)</w:t>
            </w:r>
          </w:p>
          <w:p w14:paraId="56DB4581" w14:textId="77777777" w:rsidR="00401A20" w:rsidRPr="00F04B48" w:rsidRDefault="00401A20" w:rsidP="00401A20">
            <w:pPr>
              <w:spacing w:before="40" w:after="40"/>
            </w:pPr>
            <w:r>
              <w:rPr>
                <w:b/>
              </w:rPr>
              <w:t xml:space="preserve">B1: </w:t>
            </w:r>
            <w:r>
              <w:t>correct RMST starting at any node (except A)</w:t>
            </w:r>
          </w:p>
          <w:p w14:paraId="35063B48" w14:textId="77777777"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B1ft: </w:t>
            </w:r>
            <w:r>
              <w:t>length of their RMST + 3 + 5</w:t>
            </w:r>
          </w:p>
          <w:p w14:paraId="4B1D15B1" w14:textId="77777777" w:rsidR="00401A20" w:rsidRPr="00F04B48" w:rsidRDefault="00401A20" w:rsidP="00401A20">
            <w:pPr>
              <w:spacing w:before="40" w:after="40"/>
              <w:rPr>
                <w:b/>
              </w:rPr>
            </w:pPr>
            <w:r w:rsidRPr="00F04B48">
              <w:rPr>
                <w:b/>
              </w:rPr>
              <w:t>(g)</w:t>
            </w:r>
          </w:p>
          <w:p w14:paraId="35D60DA7" w14:textId="77777777"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Their numbers correctly used, accept any inequalities or any indication of interval from their 19 to their 25 (so 19 – 25 can score this mark). Please note that UB &gt; LB for this mark</w:t>
            </w:r>
          </w:p>
          <w:p w14:paraId="6FD69E26" w14:textId="77777777" w:rsidR="00401A20" w:rsidRDefault="00401A20" w:rsidP="00401A20">
            <w:pPr>
              <w:spacing w:before="40" w:after="40"/>
            </w:pPr>
            <w:r w:rsidRPr="00F04B48">
              <w:rPr>
                <w:b/>
              </w:rPr>
              <w:t>A1:</w:t>
            </w:r>
            <w:r>
              <w:t xml:space="preserve"> cao (no follow through on their values) including correct inequalities or equivalent set notation (but condone 19 </w:t>
            </w:r>
            <m:oMath>
              <m:r>
                <w:rPr>
                  <w:rFonts w:ascii="Cambria Math" w:hAnsi="Cambria Math"/>
                </w:rPr>
                <m:t>&lt;</m:t>
              </m:r>
            </m:oMath>
            <w:r>
              <w:t xml:space="preserve"> optimal </w:t>
            </w:r>
            <w:r w:rsidRPr="00F04B48">
              <w:rPr>
                <w:position w:val="-4"/>
              </w:rPr>
              <w:object w:dxaOrig="200" w:dyaOrig="240" w14:anchorId="26FF58A4">
                <v:shape id="_x0000_i1073" type="#_x0000_t75" style="width:9.75pt;height:12pt" o:ole="">
                  <v:imagedata r:id="rId94" o:title=""/>
                </v:shape>
                <o:OLEObject Type="Embed" ProgID="Equation.DSMT4" ShapeID="_x0000_i1073" DrawAspect="Content" ObjectID="_1678100816" r:id="rId95"/>
              </w:object>
            </w:r>
            <w:r>
              <w:t xml:space="preserve"> </w:t>
            </w:r>
            <w:proofErr w:type="gramStart"/>
            <w:r>
              <w:t>25 )</w:t>
            </w:r>
            <w:proofErr w:type="gramEnd"/>
          </w:p>
          <w:p w14:paraId="177E19E2" w14:textId="77777777" w:rsidR="00401A20" w:rsidRPr="00F04B48" w:rsidRDefault="00401A20" w:rsidP="00401A20">
            <w:pPr>
              <w:spacing w:before="40" w:after="40"/>
              <w:rPr>
                <w:b/>
              </w:rPr>
            </w:pPr>
          </w:p>
        </w:tc>
      </w:tr>
    </w:tbl>
    <w:p w14:paraId="17ED37B7" w14:textId="77777777" w:rsidR="00D23A3E" w:rsidRDefault="00D23A3E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401A20" w:rsidRPr="00D572EA" w14:paraId="5BAB1EF1" w14:textId="77777777" w:rsidTr="00801323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14:paraId="027F18B6" w14:textId="77777777"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14:paraId="60E3BE8E" w14:textId="77777777"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1C122F86" w14:textId="77777777"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00B5DB4F" w14:textId="77777777"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401A20" w14:paraId="2A391E3A" w14:textId="77777777" w:rsidTr="00801323">
        <w:trPr>
          <w:trHeight w:val="485"/>
          <w:jc w:val="center"/>
        </w:trPr>
        <w:tc>
          <w:tcPr>
            <w:tcW w:w="964" w:type="dxa"/>
          </w:tcPr>
          <w:p w14:paraId="4ECEFB10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258" w:type="dxa"/>
            <w:vAlign w:val="center"/>
          </w:tcPr>
          <w:p w14:paraId="75826F3F" w14:textId="77777777" w:rsidR="00401A20" w:rsidRPr="00D216B6" w:rsidRDefault="00401A20" w:rsidP="00401A20">
            <w:pPr>
              <w:spacing w:before="40" w:after="40"/>
            </w:pPr>
            <w:r>
              <w:t xml:space="preserve">Objective line </w:t>
            </w:r>
            <w:r w:rsidR="003F51AD" w:rsidRPr="00556152">
              <w:rPr>
                <w:position w:val="-10"/>
              </w:rPr>
              <w:object w:dxaOrig="2180" w:dyaOrig="320" w14:anchorId="2CF86425">
                <v:shape id="_x0000_i1074" type="#_x0000_t75" style="width:108.75pt;height:15.75pt" o:ole="">
                  <v:imagedata r:id="rId96" o:title=""/>
                </v:shape>
                <o:OLEObject Type="Embed" ProgID="Equation.DSMT4" ShapeID="_x0000_i1074" DrawAspect="Content" ObjectID="_1678100817" r:id="rId97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27F2CD4F" w14:textId="77777777" w:rsidR="00401A20" w:rsidRPr="00556152" w:rsidRDefault="00401A20" w:rsidP="00401A20">
            <w:pPr>
              <w:spacing w:before="40" w:after="40"/>
              <w:jc w:val="center"/>
            </w:pPr>
            <w:r w:rsidRPr="00556152">
              <w:t>B1</w:t>
            </w:r>
          </w:p>
        </w:tc>
        <w:tc>
          <w:tcPr>
            <w:tcW w:w="709" w:type="dxa"/>
            <w:vAlign w:val="center"/>
          </w:tcPr>
          <w:p w14:paraId="28BB0846" w14:textId="77777777" w:rsidR="00401A20" w:rsidRDefault="00401A20" w:rsidP="00401A20">
            <w:pPr>
              <w:spacing w:before="40" w:after="40"/>
              <w:jc w:val="center"/>
            </w:pPr>
            <w:r>
              <w:t>3.4</w:t>
            </w:r>
          </w:p>
        </w:tc>
      </w:tr>
      <w:tr w:rsidR="00401A20" w14:paraId="22EC41DF" w14:textId="77777777" w:rsidTr="00801323">
        <w:trPr>
          <w:trHeight w:val="485"/>
          <w:jc w:val="center"/>
        </w:trPr>
        <w:tc>
          <w:tcPr>
            <w:tcW w:w="964" w:type="dxa"/>
          </w:tcPr>
          <w:p w14:paraId="6C4964C5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56ABC144" w14:textId="77777777" w:rsidR="00401A20" w:rsidRDefault="00401A20" w:rsidP="00401A20">
            <w:pPr>
              <w:spacing w:before="40" w:after="40"/>
            </w:pPr>
            <w:r w:rsidRPr="00556152">
              <w:rPr>
                <w:position w:val="-10"/>
              </w:rPr>
              <w:object w:dxaOrig="660" w:dyaOrig="320" w14:anchorId="5026ADBE">
                <v:shape id="_x0000_i1075" type="#_x0000_t75" style="width:33pt;height:15.75pt" o:ole="">
                  <v:imagedata r:id="rId98" o:title=""/>
                </v:shape>
                <o:OLEObject Type="Embed" ProgID="Equation.DSMT4" ShapeID="_x0000_i1075" DrawAspect="Content" ObjectID="_1678100818" r:id="rId99"/>
              </w:object>
            </w:r>
            <w:r>
              <w:t xml:space="preserve"> </w:t>
            </w:r>
          </w:p>
          <w:p w14:paraId="16223688" w14:textId="77777777" w:rsidR="00401A20" w:rsidRPr="00D216B6" w:rsidRDefault="00401A20" w:rsidP="00401A20">
            <w:pPr>
              <w:spacing w:before="40" w:after="40"/>
            </w:pPr>
            <w:r w:rsidRPr="00556152">
              <w:rPr>
                <w:position w:val="-6"/>
              </w:rPr>
              <w:object w:dxaOrig="560" w:dyaOrig="279" w14:anchorId="76E424BE">
                <v:shape id="_x0000_i1076" type="#_x0000_t75" style="width:27.75pt;height:14.25pt" o:ole="">
                  <v:imagedata r:id="rId100" o:title=""/>
                </v:shape>
                <o:OLEObject Type="Embed" ProgID="Equation.DSMT4" ShapeID="_x0000_i1076" DrawAspect="Content" ObjectID="_1678100819" r:id="rId101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3992B74E" w14:textId="77777777" w:rsidR="00401A20" w:rsidRPr="00556152" w:rsidRDefault="00401A20" w:rsidP="00401A20">
            <w:pPr>
              <w:spacing w:before="40" w:after="40"/>
              <w:jc w:val="center"/>
            </w:pPr>
            <w:r w:rsidRPr="00556152">
              <w:t>B1</w:t>
            </w:r>
          </w:p>
        </w:tc>
        <w:tc>
          <w:tcPr>
            <w:tcW w:w="709" w:type="dxa"/>
            <w:vAlign w:val="center"/>
          </w:tcPr>
          <w:p w14:paraId="4C8EF225" w14:textId="77777777" w:rsidR="00401A20" w:rsidRDefault="00401A20" w:rsidP="00401A20">
            <w:pPr>
              <w:spacing w:before="40" w:after="40"/>
              <w:jc w:val="center"/>
            </w:pPr>
            <w:r>
              <w:t>3.4</w:t>
            </w:r>
          </w:p>
        </w:tc>
      </w:tr>
      <w:tr w:rsidR="00401A20" w14:paraId="47C97268" w14:textId="77777777" w:rsidTr="00801323">
        <w:trPr>
          <w:trHeight w:val="485"/>
          <w:jc w:val="center"/>
        </w:trPr>
        <w:tc>
          <w:tcPr>
            <w:tcW w:w="964" w:type="dxa"/>
          </w:tcPr>
          <w:p w14:paraId="5CA7C5FA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2B62E9FA" w14:textId="77777777" w:rsidR="00401A20" w:rsidRPr="00D216B6" w:rsidRDefault="00401A20" w:rsidP="00401A20">
            <w:pPr>
              <w:spacing w:before="40" w:after="40"/>
            </w:pPr>
            <w:r>
              <w:t xml:space="preserve">Line through (0, 12) and (8, 0) is </w:t>
            </w:r>
            <w:r w:rsidRPr="00556152">
              <w:rPr>
                <w:position w:val="-24"/>
              </w:rPr>
              <w:object w:dxaOrig="1860" w:dyaOrig="620" w14:anchorId="29627B3F">
                <v:shape id="_x0000_i1077" type="#_x0000_t75" style="width:93pt;height:30.75pt" o:ole="">
                  <v:imagedata r:id="rId102" o:title=""/>
                </v:shape>
                <o:OLEObject Type="Embed" ProgID="Equation.DSMT4" ShapeID="_x0000_i1077" DrawAspect="Content" ObjectID="_1678100820" r:id="rId103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0CB6F3B7" w14:textId="77777777" w:rsidR="00401A20" w:rsidRPr="00556152" w:rsidRDefault="00401A20" w:rsidP="00401A20">
            <w:pPr>
              <w:spacing w:before="40" w:after="40"/>
              <w:jc w:val="center"/>
            </w:pPr>
            <w:r w:rsidRPr="00556152">
              <w:t>M1</w:t>
            </w:r>
          </w:p>
        </w:tc>
        <w:tc>
          <w:tcPr>
            <w:tcW w:w="709" w:type="dxa"/>
            <w:vAlign w:val="center"/>
          </w:tcPr>
          <w:p w14:paraId="61B0696D" w14:textId="77777777" w:rsidR="00401A20" w:rsidRDefault="00401A20" w:rsidP="00401A20">
            <w:pPr>
              <w:spacing w:before="40" w:after="40"/>
              <w:jc w:val="center"/>
            </w:pPr>
            <w:r>
              <w:t>1.1</w:t>
            </w:r>
            <w:r w:rsidR="003F51AD">
              <w:t>b</w:t>
            </w:r>
          </w:p>
        </w:tc>
      </w:tr>
      <w:tr w:rsidR="00401A20" w14:paraId="20A9EB45" w14:textId="77777777" w:rsidTr="00801323">
        <w:trPr>
          <w:trHeight w:val="485"/>
          <w:jc w:val="center"/>
        </w:trPr>
        <w:tc>
          <w:tcPr>
            <w:tcW w:w="964" w:type="dxa"/>
          </w:tcPr>
          <w:p w14:paraId="1636EAA2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53D3FD13" w14:textId="77777777" w:rsidR="00401A20" w:rsidRPr="00D216B6" w:rsidRDefault="00401A20" w:rsidP="00401A20">
            <w:pPr>
              <w:spacing w:before="40" w:after="40"/>
            </w:pPr>
            <w:r>
              <w:t xml:space="preserve">Line through (5, 0) and (10, 10) is </w:t>
            </w:r>
            <w:r w:rsidRPr="00556152">
              <w:rPr>
                <w:position w:val="-14"/>
              </w:rPr>
              <w:object w:dxaOrig="1760" w:dyaOrig="400" w14:anchorId="421EDADB">
                <v:shape id="_x0000_i1078" type="#_x0000_t75" style="width:87.75pt;height:20.25pt" o:ole="">
                  <v:imagedata r:id="rId104" o:title=""/>
                </v:shape>
                <o:OLEObject Type="Embed" ProgID="Equation.DSMT4" ShapeID="_x0000_i1078" DrawAspect="Content" ObjectID="_1678100821" r:id="rId105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06A0B2E6" w14:textId="77777777" w:rsidR="00401A20" w:rsidRPr="00556152" w:rsidRDefault="00401A20" w:rsidP="00401A20">
            <w:pPr>
              <w:spacing w:before="40" w:after="40"/>
              <w:jc w:val="center"/>
            </w:pPr>
            <w:r w:rsidRPr="00556152">
              <w:t>M1</w:t>
            </w:r>
          </w:p>
        </w:tc>
        <w:tc>
          <w:tcPr>
            <w:tcW w:w="709" w:type="dxa"/>
            <w:vAlign w:val="center"/>
          </w:tcPr>
          <w:p w14:paraId="5DFBD1BB" w14:textId="77777777" w:rsidR="00401A20" w:rsidRDefault="00401A20" w:rsidP="00401A20">
            <w:pPr>
              <w:spacing w:before="40" w:after="40"/>
              <w:jc w:val="center"/>
            </w:pPr>
            <w:r>
              <w:t>1.1</w:t>
            </w:r>
            <w:r w:rsidR="003F51AD">
              <w:t>b</w:t>
            </w:r>
          </w:p>
        </w:tc>
      </w:tr>
      <w:tr w:rsidR="00401A20" w14:paraId="6A7B8FD4" w14:textId="77777777" w:rsidTr="00801323">
        <w:trPr>
          <w:trHeight w:val="485"/>
          <w:jc w:val="center"/>
        </w:trPr>
        <w:tc>
          <w:tcPr>
            <w:tcW w:w="964" w:type="dxa"/>
          </w:tcPr>
          <w:p w14:paraId="31B384F8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4F00DBD6" w14:textId="77777777" w:rsidR="00401A20" w:rsidRDefault="00401A20" w:rsidP="00401A20">
            <w:pPr>
              <w:spacing w:before="40" w:after="40"/>
            </w:pPr>
            <w:r w:rsidRPr="0083644D">
              <w:rPr>
                <w:position w:val="-12"/>
              </w:rPr>
              <w:object w:dxaOrig="2880" w:dyaOrig="360" w14:anchorId="34BEDB87">
                <v:shape id="_x0000_i1079" type="#_x0000_t75" style="width:2in;height:18pt" o:ole="">
                  <v:imagedata r:id="rId106" o:title=""/>
                </v:shape>
                <o:OLEObject Type="Embed" ProgID="Equation.DSMT4" ShapeID="_x0000_i1079" DrawAspect="Content" ObjectID="_1678100822" r:id="rId107"/>
              </w:object>
            </w:r>
            <w:r>
              <w:t xml:space="preserve"> </w:t>
            </w:r>
          </w:p>
          <w:p w14:paraId="6EFE6DFE" w14:textId="77777777" w:rsidR="00401A20" w:rsidRDefault="00401A20" w:rsidP="00401A20">
            <w:pPr>
              <w:spacing w:before="40" w:after="40"/>
            </w:pPr>
            <w:r w:rsidRPr="0083644D">
              <w:rPr>
                <w:position w:val="-12"/>
              </w:rPr>
              <w:object w:dxaOrig="2000" w:dyaOrig="360" w14:anchorId="18F886F6">
                <v:shape id="_x0000_i1080" type="#_x0000_t75" style="width:99.75pt;height:18pt" o:ole="">
                  <v:imagedata r:id="rId108" o:title=""/>
                </v:shape>
                <o:OLEObject Type="Embed" ProgID="Equation.DSMT4" ShapeID="_x0000_i1080" DrawAspect="Content" ObjectID="_1678100823" r:id="rId109"/>
              </w:object>
            </w:r>
            <w:r>
              <w:t xml:space="preserve"> </w:t>
            </w:r>
          </w:p>
          <w:p w14:paraId="31CE8D87" w14:textId="77777777" w:rsidR="00401A20" w:rsidRDefault="00401A20" w:rsidP="00401A20">
            <w:pPr>
              <w:spacing w:before="40" w:after="40"/>
            </w:pPr>
            <w:r w:rsidRPr="0083644D">
              <w:rPr>
                <w:position w:val="-12"/>
              </w:rPr>
              <w:object w:dxaOrig="2160" w:dyaOrig="360" w14:anchorId="115E58B2">
                <v:shape id="_x0000_i1081" type="#_x0000_t75" style="width:108pt;height:18pt" o:ole="">
                  <v:imagedata r:id="rId110" o:title=""/>
                </v:shape>
                <o:OLEObject Type="Embed" ProgID="Equation.DSMT4" ShapeID="_x0000_i1081" DrawAspect="Content" ObjectID="_1678100824" r:id="rId111"/>
              </w:object>
            </w:r>
            <w:r>
              <w:t xml:space="preserve"> </w:t>
            </w:r>
          </w:p>
          <w:p w14:paraId="5C184F61" w14:textId="77777777" w:rsidR="00401A20" w:rsidRPr="00D216B6" w:rsidRDefault="00401A20" w:rsidP="00401A20">
            <w:pPr>
              <w:spacing w:before="40" w:after="40"/>
            </w:pPr>
            <w:r w:rsidRPr="0083644D">
              <w:rPr>
                <w:position w:val="-12"/>
              </w:rPr>
              <w:object w:dxaOrig="3620" w:dyaOrig="360" w14:anchorId="6B7D6985">
                <v:shape id="_x0000_i1082" type="#_x0000_t75" style="width:180.75pt;height:18pt" o:ole="">
                  <v:imagedata r:id="rId112" o:title=""/>
                </v:shape>
                <o:OLEObject Type="Embed" ProgID="Equation.DSMT4" ShapeID="_x0000_i1082" DrawAspect="Content" ObjectID="_1678100825" r:id="rId113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2BAA2630" w14:textId="77777777" w:rsidR="00401A20" w:rsidRDefault="00401A20" w:rsidP="00401A20">
            <w:pPr>
              <w:spacing w:before="40" w:after="40"/>
              <w:jc w:val="center"/>
            </w:pPr>
            <w:r w:rsidRPr="0083644D">
              <w:t>M1</w:t>
            </w:r>
          </w:p>
          <w:p w14:paraId="3987D322" w14:textId="77777777" w:rsidR="00401A20" w:rsidRDefault="00401A20" w:rsidP="00401A20">
            <w:pPr>
              <w:spacing w:before="40" w:after="40"/>
              <w:jc w:val="center"/>
            </w:pPr>
          </w:p>
          <w:p w14:paraId="2ABB9512" w14:textId="77777777" w:rsidR="00401A20" w:rsidRDefault="00401A20" w:rsidP="00401A20">
            <w:pPr>
              <w:spacing w:before="40" w:after="40"/>
              <w:jc w:val="center"/>
            </w:pPr>
            <w:r>
              <w:t>A1ft</w:t>
            </w:r>
          </w:p>
          <w:p w14:paraId="7952A595" w14:textId="77777777" w:rsidR="00401A20" w:rsidRPr="0083644D" w:rsidRDefault="00401A20" w:rsidP="00401A20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72A7415B" w14:textId="77777777" w:rsidR="00401A20" w:rsidRDefault="00401A20" w:rsidP="00401A20">
            <w:pPr>
              <w:spacing w:before="40" w:after="40"/>
              <w:jc w:val="center"/>
            </w:pPr>
            <w:r>
              <w:t>2.1</w:t>
            </w:r>
          </w:p>
          <w:p w14:paraId="1583468F" w14:textId="77777777" w:rsidR="00401A20" w:rsidRDefault="00401A20" w:rsidP="00401A20">
            <w:pPr>
              <w:spacing w:before="40" w:after="40"/>
              <w:jc w:val="center"/>
            </w:pPr>
          </w:p>
          <w:p w14:paraId="68369139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14:paraId="106E172B" w14:textId="77777777"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14:paraId="52F54062" w14:textId="77777777" w:rsidTr="00801323">
        <w:trPr>
          <w:trHeight w:val="485"/>
          <w:jc w:val="center"/>
        </w:trPr>
        <w:tc>
          <w:tcPr>
            <w:tcW w:w="964" w:type="dxa"/>
          </w:tcPr>
          <w:p w14:paraId="2149B599" w14:textId="77777777"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23C8728B" w14:textId="77777777" w:rsidR="00401A20" w:rsidRDefault="006A4E88" w:rsidP="00401A20">
            <w:pPr>
              <w:spacing w:before="40" w:after="40"/>
            </w:pPr>
            <w:r w:rsidRPr="0083644D">
              <w:rPr>
                <w:position w:val="-12"/>
              </w:rPr>
              <w:object w:dxaOrig="3560" w:dyaOrig="360" w14:anchorId="454610BF">
                <v:shape id="_x0000_i1083" type="#_x0000_t75" style="width:177.75pt;height:18pt" o:ole="">
                  <v:imagedata r:id="rId114" o:title=""/>
                </v:shape>
                <o:OLEObject Type="Embed" ProgID="Equation.DSMT4" ShapeID="_x0000_i1083" DrawAspect="Content" ObjectID="_1678100826" r:id="rId115"/>
              </w:object>
            </w:r>
            <w:r w:rsidR="00401A20">
              <w:t xml:space="preserve"> </w:t>
            </w:r>
          </w:p>
          <w:p w14:paraId="5BDF0EAB" w14:textId="77777777" w:rsidR="006A4E88" w:rsidRDefault="006A4E88" w:rsidP="00401A20">
            <w:pPr>
              <w:spacing w:before="40" w:after="40"/>
            </w:pPr>
            <w:r w:rsidRPr="006A4E88">
              <w:rPr>
                <w:position w:val="-14"/>
              </w:rPr>
              <w:object w:dxaOrig="3940" w:dyaOrig="400" w14:anchorId="2BFD4BED">
                <v:shape id="_x0000_i1084" type="#_x0000_t75" style="width:197.25pt;height:20.25pt" o:ole="">
                  <v:imagedata r:id="rId116" o:title=""/>
                </v:shape>
                <o:OLEObject Type="Embed" ProgID="Equation.DSMT4" ShapeID="_x0000_i1084" DrawAspect="Content" ObjectID="_1678100827" r:id="rId117"/>
              </w:object>
            </w:r>
            <w:r>
              <w:t xml:space="preserve"> </w:t>
            </w:r>
          </w:p>
          <w:p w14:paraId="17429D9A" w14:textId="77777777" w:rsidR="006A4E88" w:rsidRPr="00D216B6" w:rsidRDefault="006A4E88" w:rsidP="00401A20">
            <w:pPr>
              <w:spacing w:before="40" w:after="40"/>
            </w:pPr>
            <w:r w:rsidRPr="006A4E88">
              <w:rPr>
                <w:position w:val="-12"/>
              </w:rPr>
              <w:object w:dxaOrig="2860" w:dyaOrig="360" w14:anchorId="2F568316">
                <v:shape id="_x0000_i1085" type="#_x0000_t75" style="width:143.25pt;height:18pt" o:ole="">
                  <v:imagedata r:id="rId118" o:title=""/>
                </v:shape>
                <o:OLEObject Type="Embed" ProgID="Equation.DSMT4" ShapeID="_x0000_i1085" DrawAspect="Content" ObjectID="_1678100828" r:id="rId119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71A4CA80" w14:textId="77777777" w:rsidR="00401A20" w:rsidRPr="0083644D" w:rsidRDefault="00401A20" w:rsidP="00401A20">
            <w:pPr>
              <w:spacing w:before="40" w:after="40"/>
              <w:jc w:val="center"/>
            </w:pPr>
            <w:r w:rsidRPr="0083644D">
              <w:t>M1</w:t>
            </w:r>
          </w:p>
        </w:tc>
        <w:tc>
          <w:tcPr>
            <w:tcW w:w="709" w:type="dxa"/>
            <w:vAlign w:val="center"/>
          </w:tcPr>
          <w:p w14:paraId="59F97B1F" w14:textId="77777777" w:rsidR="00401A20" w:rsidRDefault="00401A20" w:rsidP="00401A20">
            <w:pPr>
              <w:spacing w:before="40" w:after="40"/>
              <w:jc w:val="center"/>
            </w:pPr>
            <w:r>
              <w:t>2.</w:t>
            </w:r>
            <w:r w:rsidR="003F51AD">
              <w:t>2a</w:t>
            </w:r>
          </w:p>
        </w:tc>
      </w:tr>
      <w:tr w:rsidR="002A0174" w14:paraId="04384328" w14:textId="77777777" w:rsidTr="00801323">
        <w:trPr>
          <w:trHeight w:val="3743"/>
          <w:jc w:val="center"/>
        </w:trPr>
        <w:tc>
          <w:tcPr>
            <w:tcW w:w="964" w:type="dxa"/>
          </w:tcPr>
          <w:p w14:paraId="25B3CD90" w14:textId="77777777" w:rsidR="002A0174" w:rsidRDefault="002A0174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14:paraId="7DE1DE9B" w14:textId="77777777" w:rsidR="002A0174" w:rsidRDefault="002A0174" w:rsidP="00401A20">
            <w:pPr>
              <w:spacing w:before="40" w:after="40"/>
            </w:pPr>
            <w:r>
              <w:t>e.g.</w:t>
            </w:r>
          </w:p>
          <w:tbl>
            <w:tblPr>
              <w:tblStyle w:val="TableGrid"/>
              <w:tblW w:w="7116" w:type="dxa"/>
              <w:tblLayout w:type="fixed"/>
              <w:tblLook w:val="04A0" w:firstRow="1" w:lastRow="0" w:firstColumn="1" w:lastColumn="0" w:noHBand="0" w:noVBand="1"/>
            </w:tblPr>
            <w:tblGrid>
              <w:gridCol w:w="702"/>
              <w:gridCol w:w="702"/>
              <w:gridCol w:w="702"/>
              <w:gridCol w:w="703"/>
              <w:gridCol w:w="703"/>
              <w:gridCol w:w="703"/>
              <w:gridCol w:w="703"/>
              <w:gridCol w:w="703"/>
              <w:gridCol w:w="703"/>
              <w:gridCol w:w="792"/>
            </w:tblGrid>
            <w:tr w:rsidR="002A0174" w14:paraId="3F49FAD2" w14:textId="77777777" w:rsidTr="003D560A">
              <w:tc>
                <w:tcPr>
                  <w:tcW w:w="702" w:type="dxa"/>
                </w:tcPr>
                <w:p w14:paraId="5D25E395" w14:textId="77777777" w:rsidR="002A0174" w:rsidRDefault="002A0174" w:rsidP="00401A20">
                  <w:pPr>
                    <w:spacing w:before="40" w:after="40"/>
                  </w:pPr>
                  <w:r>
                    <w:t>b.v.</w:t>
                  </w:r>
                </w:p>
              </w:tc>
              <w:tc>
                <w:tcPr>
                  <w:tcW w:w="702" w:type="dxa"/>
                </w:tcPr>
                <w:p w14:paraId="1198ADF6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6"/>
                    </w:rPr>
                    <w:object w:dxaOrig="200" w:dyaOrig="220" w14:anchorId="24EFC17B">
                      <v:shape id="_x0000_i1086" type="#_x0000_t75" style="width:9.75pt;height:11.25pt" o:ole="">
                        <v:imagedata r:id="rId120" o:title=""/>
                      </v:shape>
                      <o:OLEObject Type="Embed" ProgID="Equation.DSMT4" ShapeID="_x0000_i1086" DrawAspect="Content" ObjectID="_1678100829" r:id="rId121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2" w:type="dxa"/>
                </w:tcPr>
                <w:p w14:paraId="29568040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0"/>
                    </w:rPr>
                    <w:object w:dxaOrig="220" w:dyaOrig="260" w14:anchorId="1CDE4109">
                      <v:shape id="_x0000_i1087" type="#_x0000_t75" style="width:11.25pt;height:12.75pt" o:ole="">
                        <v:imagedata r:id="rId122" o:title=""/>
                      </v:shape>
                      <o:OLEObject Type="Embed" ProgID="Equation.DSMT4" ShapeID="_x0000_i1087" DrawAspect="Content" ObjectID="_1678100830" r:id="rId123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7682CE78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20" w:dyaOrig="360" w14:anchorId="1571B656">
                      <v:shape id="_x0000_i1088" type="#_x0000_t75" style="width:11.25pt;height:18pt" o:ole="">
                        <v:imagedata r:id="rId124" o:title=""/>
                      </v:shape>
                      <o:OLEObject Type="Embed" ProgID="Equation.DSMT4" ShapeID="_x0000_i1088" DrawAspect="Content" ObjectID="_1678100831" r:id="rId125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1337CCC7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466CC055">
                      <v:shape id="_x0000_i1089" type="#_x0000_t75" style="width:12pt;height:18pt" o:ole="">
                        <v:imagedata r:id="rId126" o:title=""/>
                      </v:shape>
                      <o:OLEObject Type="Embed" ProgID="Equation.DSMT4" ShapeID="_x0000_i1089" DrawAspect="Content" ObjectID="_1678100832" r:id="rId127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5EB7B972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551B5478">
                      <v:shape id="_x0000_i1090" type="#_x0000_t75" style="width:12pt;height:18pt" o:ole="">
                        <v:imagedata r:id="rId128" o:title=""/>
                      </v:shape>
                      <o:OLEObject Type="Embed" ProgID="Equation.DSMT4" ShapeID="_x0000_i1090" DrawAspect="Content" ObjectID="_1678100833" r:id="rId129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49522B5F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14846666">
                      <v:shape id="_x0000_i1091" type="#_x0000_t75" style="width:12pt;height:18pt" o:ole="">
                        <v:imagedata r:id="rId130" o:title=""/>
                      </v:shape>
                      <o:OLEObject Type="Embed" ProgID="Equation.DSMT4" ShapeID="_x0000_i1091" DrawAspect="Content" ObjectID="_1678100834" r:id="rId131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7056B6FF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365912A0">
                      <v:shape id="_x0000_i1092" type="#_x0000_t75" style="width:12pt;height:18pt" o:ole="">
                        <v:imagedata r:id="rId132" o:title=""/>
                      </v:shape>
                      <o:OLEObject Type="Embed" ProgID="Equation.DSMT4" ShapeID="_x0000_i1092" DrawAspect="Content" ObjectID="_1678100835" r:id="rId133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49B74C86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60" w:dyaOrig="360" w14:anchorId="122C471D">
                      <v:shape id="_x0000_i1093" type="#_x0000_t75" style="width:12.75pt;height:18pt" o:ole="">
                        <v:imagedata r:id="rId134" o:title=""/>
                      </v:shape>
                      <o:OLEObject Type="Embed" ProgID="Equation.DSMT4" ShapeID="_x0000_i1093" DrawAspect="Content" ObjectID="_1678100836" r:id="rId135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92" w:type="dxa"/>
                </w:tcPr>
                <w:p w14:paraId="17FF7C23" w14:textId="77777777" w:rsidR="002A0174" w:rsidRDefault="002A0174" w:rsidP="00401A20">
                  <w:pPr>
                    <w:spacing w:before="40" w:after="40"/>
                  </w:pPr>
                  <w:r>
                    <w:t>Value</w:t>
                  </w:r>
                </w:p>
              </w:tc>
            </w:tr>
            <w:tr w:rsidR="002A0174" w14:paraId="7792E85B" w14:textId="77777777" w:rsidTr="003D560A">
              <w:tc>
                <w:tcPr>
                  <w:tcW w:w="702" w:type="dxa"/>
                </w:tcPr>
                <w:p w14:paraId="1428154C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20" w:dyaOrig="360" w14:anchorId="47B0E5D9">
                      <v:shape id="_x0000_i1094" type="#_x0000_t75" style="width:11.25pt;height:18pt" o:ole="">
                        <v:imagedata r:id="rId136" o:title=""/>
                      </v:shape>
                      <o:OLEObject Type="Embed" ProgID="Equation.DSMT4" ShapeID="_x0000_i1094" DrawAspect="Content" ObjectID="_1678100837" r:id="rId137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2" w:type="dxa"/>
                </w:tcPr>
                <w:p w14:paraId="60C5B144" w14:textId="77777777" w:rsidR="002A0174" w:rsidRDefault="002A0174" w:rsidP="00401A20">
                  <w:pPr>
                    <w:spacing w:before="40" w:after="40"/>
                  </w:pPr>
                  <w:r>
                    <w:t>2</w:t>
                  </w:r>
                </w:p>
              </w:tc>
              <w:tc>
                <w:tcPr>
                  <w:tcW w:w="702" w:type="dxa"/>
                </w:tcPr>
                <w:p w14:paraId="1B2E616F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00" w:dyaOrig="260" w14:anchorId="686E8627">
                      <v:shape id="_x0000_i1095" type="#_x0000_t75" style="width:15pt;height:12.75pt" o:ole="">
                        <v:imagedata r:id="rId138" o:title=""/>
                      </v:shape>
                      <o:OLEObject Type="Embed" ProgID="Equation.DSMT4" ShapeID="_x0000_i1095" DrawAspect="Content" ObjectID="_1678100838" r:id="rId139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5D5CB018" w14:textId="77777777"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14:paraId="47DC8194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7163E414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2031C0E3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2FC1946A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30677914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14:paraId="0C9CD48D" w14:textId="77777777" w:rsidR="002A0174" w:rsidRDefault="002A0174" w:rsidP="00401A20">
                  <w:pPr>
                    <w:spacing w:before="40" w:after="40"/>
                  </w:pPr>
                  <w:r>
                    <w:t>10</w:t>
                  </w:r>
                </w:p>
              </w:tc>
            </w:tr>
            <w:tr w:rsidR="002A0174" w14:paraId="7373AE01" w14:textId="77777777" w:rsidTr="003D560A">
              <w:tc>
                <w:tcPr>
                  <w:tcW w:w="702" w:type="dxa"/>
                </w:tcPr>
                <w:p w14:paraId="59E8E1AB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731D7B94">
                      <v:shape id="_x0000_i1096" type="#_x0000_t75" style="width:12pt;height:18pt" o:ole="">
                        <v:imagedata r:id="rId126" o:title=""/>
                      </v:shape>
                      <o:OLEObject Type="Embed" ProgID="Equation.DSMT4" ShapeID="_x0000_i1096" DrawAspect="Content" ObjectID="_1678100839" r:id="rId140"/>
                    </w:object>
                  </w:r>
                </w:p>
              </w:tc>
              <w:tc>
                <w:tcPr>
                  <w:tcW w:w="702" w:type="dxa"/>
                </w:tcPr>
                <w:p w14:paraId="56264BA4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2" w:type="dxa"/>
                </w:tcPr>
                <w:p w14:paraId="1630A959" w14:textId="77777777"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14:paraId="63DD7BD8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42E4F65E" w14:textId="77777777"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14:paraId="64CC5960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0E8DA0EE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6A6370E6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03EF085E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14:paraId="0420A557" w14:textId="77777777" w:rsidR="002A0174" w:rsidRDefault="002A0174" w:rsidP="00401A20">
                  <w:pPr>
                    <w:spacing w:before="40" w:after="40"/>
                  </w:pPr>
                  <w:r>
                    <w:t>10</w:t>
                  </w:r>
                </w:p>
              </w:tc>
            </w:tr>
            <w:tr w:rsidR="002A0174" w14:paraId="34EA36B3" w14:textId="77777777" w:rsidTr="003D560A">
              <w:tc>
                <w:tcPr>
                  <w:tcW w:w="702" w:type="dxa"/>
                </w:tcPr>
                <w:p w14:paraId="37E74D6E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4D1ACECE">
                      <v:shape id="_x0000_i1097" type="#_x0000_t75" style="width:12pt;height:18pt" o:ole="">
                        <v:imagedata r:id="rId132" o:title=""/>
                      </v:shape>
                      <o:OLEObject Type="Embed" ProgID="Equation.DSMT4" ShapeID="_x0000_i1097" DrawAspect="Content" ObjectID="_1678100840" r:id="rId141"/>
                    </w:object>
                  </w:r>
                </w:p>
              </w:tc>
              <w:tc>
                <w:tcPr>
                  <w:tcW w:w="702" w:type="dxa"/>
                </w:tcPr>
                <w:p w14:paraId="3F92528C" w14:textId="77777777"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2" w:type="dxa"/>
                </w:tcPr>
                <w:p w14:paraId="6B7599AD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1995735E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157797D2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28080F62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00" w:dyaOrig="260" w14:anchorId="187CA05C">
                      <v:shape id="_x0000_i1098" type="#_x0000_t75" style="width:15pt;height:12.75pt" o:ole="">
                        <v:imagedata r:id="rId142" o:title=""/>
                      </v:shape>
                      <o:OLEObject Type="Embed" ProgID="Equation.DSMT4" ShapeID="_x0000_i1098" DrawAspect="Content" ObjectID="_1678100841" r:id="rId143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5842F000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1AFE2231" w14:textId="77777777"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14:paraId="227284C0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14:paraId="1E5B7026" w14:textId="77777777" w:rsidR="002A0174" w:rsidRDefault="002A0174" w:rsidP="00401A20">
                  <w:pPr>
                    <w:spacing w:before="40" w:after="40"/>
                  </w:pPr>
                  <w:r>
                    <w:t>4</w:t>
                  </w:r>
                </w:p>
              </w:tc>
            </w:tr>
            <w:tr w:rsidR="002A0174" w14:paraId="29A2EA43" w14:textId="77777777" w:rsidTr="003D560A">
              <w:tc>
                <w:tcPr>
                  <w:tcW w:w="702" w:type="dxa"/>
                </w:tcPr>
                <w:p w14:paraId="18414327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60" w:dyaOrig="360" w14:anchorId="0020B601">
                      <v:shape id="_x0000_i1099" type="#_x0000_t75" style="width:12.75pt;height:18pt" o:ole="">
                        <v:imagedata r:id="rId134" o:title=""/>
                      </v:shape>
                      <o:OLEObject Type="Embed" ProgID="Equation.DSMT4" ShapeID="_x0000_i1099" DrawAspect="Content" ObjectID="_1678100842" r:id="rId144"/>
                    </w:object>
                  </w:r>
                </w:p>
              </w:tc>
              <w:tc>
                <w:tcPr>
                  <w:tcW w:w="702" w:type="dxa"/>
                </w:tcPr>
                <w:p w14:paraId="1AB9E5A5" w14:textId="77777777" w:rsidR="002A0174" w:rsidRDefault="002A0174" w:rsidP="00401A20">
                  <w:pPr>
                    <w:spacing w:before="40" w:after="40"/>
                  </w:pPr>
                  <w:r>
                    <w:t>3</w:t>
                  </w:r>
                </w:p>
              </w:tc>
              <w:tc>
                <w:tcPr>
                  <w:tcW w:w="702" w:type="dxa"/>
                </w:tcPr>
                <w:p w14:paraId="68ABA070" w14:textId="77777777" w:rsidR="002A0174" w:rsidRDefault="002A0174" w:rsidP="00401A20">
                  <w:pPr>
                    <w:spacing w:before="40" w:after="40"/>
                  </w:pPr>
                  <w:r>
                    <w:t>2</w:t>
                  </w:r>
                </w:p>
              </w:tc>
              <w:tc>
                <w:tcPr>
                  <w:tcW w:w="703" w:type="dxa"/>
                </w:tcPr>
                <w:p w14:paraId="1B36DD0E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22CB18F0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6488612A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5F046804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00" w:dyaOrig="260" w14:anchorId="01F2E9E8">
                      <v:shape id="_x0000_i1100" type="#_x0000_t75" style="width:15pt;height:12.75pt" o:ole="">
                        <v:imagedata r:id="rId145" o:title=""/>
                      </v:shape>
                      <o:OLEObject Type="Embed" ProgID="Equation.DSMT4" ShapeID="_x0000_i1100" DrawAspect="Content" ObjectID="_1678100843" r:id="rId146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47174089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6213B4DD" w14:textId="77777777"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92" w:type="dxa"/>
                </w:tcPr>
                <w:p w14:paraId="290E6E1C" w14:textId="77777777" w:rsidR="002A0174" w:rsidRDefault="002A0174" w:rsidP="00401A20">
                  <w:pPr>
                    <w:spacing w:before="40" w:after="40"/>
                  </w:pPr>
                  <w:r>
                    <w:t>24</w:t>
                  </w:r>
                </w:p>
              </w:tc>
            </w:tr>
            <w:tr w:rsidR="002A0174" w14:paraId="06C93537" w14:textId="77777777" w:rsidTr="003D560A">
              <w:tc>
                <w:tcPr>
                  <w:tcW w:w="702" w:type="dxa"/>
                </w:tcPr>
                <w:p w14:paraId="6A01C7C1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240" w:dyaOrig="260" w14:anchorId="5F041CD5">
                      <v:shape id="_x0000_i1101" type="#_x0000_t75" style="width:12pt;height:12.75pt" o:ole="">
                        <v:imagedata r:id="rId147" o:title=""/>
                      </v:shape>
                      <o:OLEObject Type="Embed" ProgID="Equation.DSMT4" ShapeID="_x0000_i1101" DrawAspect="Content" ObjectID="_1678100844" r:id="rId148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2" w:type="dxa"/>
                </w:tcPr>
                <w:p w14:paraId="615938E3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6"/>
                    </w:rPr>
                    <w:object w:dxaOrig="320" w:dyaOrig="279" w14:anchorId="3BD2FE65">
                      <v:shape id="_x0000_i1102" type="#_x0000_t75" style="width:15.75pt;height:14.25pt" o:ole="">
                        <v:imagedata r:id="rId149" o:title=""/>
                      </v:shape>
                      <o:OLEObject Type="Embed" ProgID="Equation.DSMT4" ShapeID="_x0000_i1102" DrawAspect="Content" ObjectID="_1678100845" r:id="rId150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2" w:type="dxa"/>
                </w:tcPr>
                <w:p w14:paraId="36E84D62" w14:textId="77777777"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20" w:dyaOrig="260" w14:anchorId="2876393E">
                      <v:shape id="_x0000_i1103" type="#_x0000_t75" style="width:15.75pt;height:12.75pt" o:ole="">
                        <v:imagedata r:id="rId151" o:title=""/>
                      </v:shape>
                      <o:OLEObject Type="Embed" ProgID="Equation.DSMT4" ShapeID="_x0000_i1103" DrawAspect="Content" ObjectID="_1678100846" r:id="rId152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08ED782E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19282C71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353DB994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1C052408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0C440267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281CE570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14:paraId="779AC01E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</w:tr>
            <w:tr w:rsidR="002A0174" w14:paraId="59C0FB1F" w14:textId="77777777" w:rsidTr="003D560A">
              <w:tc>
                <w:tcPr>
                  <w:tcW w:w="702" w:type="dxa"/>
                </w:tcPr>
                <w:p w14:paraId="700B2B43" w14:textId="77777777" w:rsidR="002A0174" w:rsidRPr="003F51AD" w:rsidRDefault="002A0174" w:rsidP="00401A20">
                  <w:pPr>
                    <w:spacing w:before="40" w:after="40"/>
                    <w:rPr>
                      <w:i/>
                    </w:rPr>
                  </w:pPr>
                  <w:r w:rsidRPr="003F51AD">
                    <w:rPr>
                      <w:i/>
                    </w:rPr>
                    <w:t xml:space="preserve">A </w:t>
                  </w:r>
                </w:p>
              </w:tc>
              <w:tc>
                <w:tcPr>
                  <w:tcW w:w="702" w:type="dxa"/>
                </w:tcPr>
                <w:p w14:paraId="77879097" w14:textId="77777777" w:rsidR="002A0174" w:rsidRDefault="006A4E88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20" w:dyaOrig="260" w14:anchorId="5A7EBD1D">
                      <v:shape id="_x0000_i1104" type="#_x0000_t75" style="width:15.75pt;height:12.75pt" o:ole="">
                        <v:imagedata r:id="rId151" o:title=""/>
                      </v:shape>
                      <o:OLEObject Type="Embed" ProgID="Equation.DSMT4" ShapeID="_x0000_i1104" DrawAspect="Content" ObjectID="_1678100847" r:id="rId153"/>
                    </w:object>
                  </w:r>
                </w:p>
              </w:tc>
              <w:tc>
                <w:tcPr>
                  <w:tcW w:w="702" w:type="dxa"/>
                </w:tcPr>
                <w:p w14:paraId="26C2D663" w14:textId="77777777" w:rsidR="002A0174" w:rsidRDefault="006A4E88" w:rsidP="00401A20">
                  <w:pPr>
                    <w:spacing w:before="40" w:after="40"/>
                  </w:pPr>
                  <w:r w:rsidRPr="006A4E88">
                    <w:rPr>
                      <w:position w:val="-4"/>
                    </w:rPr>
                    <w:object w:dxaOrig="320" w:dyaOrig="260" w14:anchorId="4B29E736">
                      <v:shape id="_x0000_i1105" type="#_x0000_t75" style="width:15.75pt;height:12.75pt" o:ole="">
                        <v:imagedata r:id="rId154" o:title=""/>
                      </v:shape>
                      <o:OLEObject Type="Embed" ProgID="Equation.DSMT4" ShapeID="_x0000_i1105" DrawAspect="Content" ObjectID="_1678100848" r:id="rId155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14:paraId="1BA74C3D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7C248371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1FD38A9A" w14:textId="77777777" w:rsidR="002A0174" w:rsidRDefault="006A4E88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14:paraId="1178F5DD" w14:textId="77777777" w:rsidR="002A0174" w:rsidRDefault="006A4E88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14:paraId="687CD070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14:paraId="17553886" w14:textId="77777777"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14:paraId="3B662C5F" w14:textId="77777777" w:rsidR="002A0174" w:rsidRDefault="006A4E88" w:rsidP="00401A20">
                  <w:pPr>
                    <w:spacing w:before="40" w:after="40"/>
                  </w:pPr>
                  <w:r w:rsidRPr="006A4E88">
                    <w:rPr>
                      <w:position w:val="-6"/>
                    </w:rPr>
                    <w:object w:dxaOrig="440" w:dyaOrig="279" w14:anchorId="2197EF1E">
                      <v:shape id="_x0000_i1106" type="#_x0000_t75" style="width:21.75pt;height:14.25pt" o:ole="">
                        <v:imagedata r:id="rId156" o:title=""/>
                      </v:shape>
                      <o:OLEObject Type="Embed" ProgID="Equation.DSMT4" ShapeID="_x0000_i1106" DrawAspect="Content" ObjectID="_1678100849" r:id="rId157"/>
                    </w:object>
                  </w:r>
                  <w:r>
                    <w:t xml:space="preserve"> </w:t>
                  </w:r>
                </w:p>
              </w:tc>
            </w:tr>
          </w:tbl>
          <w:p w14:paraId="5B6EC075" w14:textId="77777777" w:rsidR="002A0174" w:rsidRDefault="002A0174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2DA2D6F" w14:textId="77777777" w:rsidR="002A0174" w:rsidRPr="0083644D" w:rsidRDefault="002A0174" w:rsidP="00401A20">
            <w:pPr>
              <w:spacing w:before="40" w:after="40"/>
              <w:jc w:val="center"/>
            </w:pPr>
            <w:r w:rsidRPr="0083644D">
              <w:t>M1</w:t>
            </w:r>
          </w:p>
          <w:p w14:paraId="470DC880" w14:textId="77777777" w:rsidR="002A0174" w:rsidRPr="0083644D" w:rsidRDefault="002A0174" w:rsidP="00401A20">
            <w:pPr>
              <w:spacing w:before="40" w:after="40"/>
              <w:jc w:val="center"/>
            </w:pPr>
            <w:r w:rsidRPr="0083644D">
              <w:t>A1</w:t>
            </w:r>
          </w:p>
        </w:tc>
        <w:tc>
          <w:tcPr>
            <w:tcW w:w="709" w:type="dxa"/>
            <w:vAlign w:val="center"/>
          </w:tcPr>
          <w:p w14:paraId="76D1B3C8" w14:textId="77777777" w:rsidR="002A0174" w:rsidRDefault="002A0174" w:rsidP="00401A20">
            <w:pPr>
              <w:spacing w:before="40" w:after="40"/>
              <w:jc w:val="center"/>
            </w:pPr>
            <w:r>
              <w:t>2.1</w:t>
            </w:r>
          </w:p>
          <w:p w14:paraId="65EB0554" w14:textId="77777777" w:rsidR="002A0174" w:rsidRDefault="002A0174" w:rsidP="00401A20">
            <w:pPr>
              <w:spacing w:before="40" w:after="40"/>
              <w:jc w:val="center"/>
            </w:pPr>
            <w:r>
              <w:t>2.2a</w:t>
            </w:r>
          </w:p>
        </w:tc>
      </w:tr>
      <w:tr w:rsidR="00401A20" w14:paraId="0EBEF9B4" w14:textId="77777777" w:rsidTr="00801323">
        <w:trPr>
          <w:trHeight w:val="485"/>
          <w:jc w:val="center"/>
        </w:trPr>
        <w:tc>
          <w:tcPr>
            <w:tcW w:w="9923" w:type="dxa"/>
            <w:gridSpan w:val="4"/>
          </w:tcPr>
          <w:p w14:paraId="7D750EA0" w14:textId="77777777" w:rsidR="00401A20" w:rsidRPr="003D560A" w:rsidRDefault="00401A20" w:rsidP="00401A20">
            <w:pPr>
              <w:spacing w:before="40" w:after="40"/>
              <w:jc w:val="right"/>
              <w:rPr>
                <w:b/>
              </w:rPr>
            </w:pPr>
            <w:r w:rsidRPr="003D560A">
              <w:rPr>
                <w:b/>
              </w:rPr>
              <w:t>(10 marks)</w:t>
            </w:r>
          </w:p>
        </w:tc>
      </w:tr>
      <w:tr w:rsidR="00401A20" w14:paraId="348457B8" w14:textId="77777777" w:rsidTr="00801323">
        <w:trPr>
          <w:trHeight w:val="485"/>
          <w:jc w:val="center"/>
        </w:trPr>
        <w:tc>
          <w:tcPr>
            <w:tcW w:w="9923" w:type="dxa"/>
            <w:gridSpan w:val="4"/>
          </w:tcPr>
          <w:p w14:paraId="4F7E1F51" w14:textId="77777777" w:rsidR="00401A20" w:rsidRPr="003D560A" w:rsidRDefault="00401A20" w:rsidP="00401A20">
            <w:pPr>
              <w:spacing w:before="40" w:after="40"/>
              <w:rPr>
                <w:b/>
              </w:rPr>
            </w:pPr>
            <w:r w:rsidRPr="003D560A">
              <w:rPr>
                <w:b/>
              </w:rPr>
              <w:t>Notes:</w:t>
            </w:r>
          </w:p>
        </w:tc>
      </w:tr>
      <w:tr w:rsidR="00401A20" w14:paraId="7587957B" w14:textId="77777777" w:rsidTr="00801323">
        <w:trPr>
          <w:trHeight w:val="485"/>
          <w:jc w:val="center"/>
        </w:trPr>
        <w:tc>
          <w:tcPr>
            <w:tcW w:w="9923" w:type="dxa"/>
            <w:gridSpan w:val="4"/>
            <w:tcBorders>
              <w:bottom w:val="single" w:sz="4" w:space="0" w:color="808080" w:themeColor="background1" w:themeShade="80"/>
            </w:tcBorders>
          </w:tcPr>
          <w:p w14:paraId="5425F9E5" w14:textId="77777777"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B1:</w:t>
            </w:r>
            <w:r>
              <w:rPr>
                <w:b/>
              </w:rPr>
              <w:t xml:space="preserve"> </w:t>
            </w:r>
            <w:r>
              <w:t>cao for objective function (oe</w:t>
            </w:r>
            <w:r w:rsidR="003F51AD">
              <w:t xml:space="preserve"> e.g. </w:t>
            </w:r>
            <w:r w:rsidR="003F51AD" w:rsidRPr="003F51AD">
              <w:rPr>
                <w:i/>
              </w:rPr>
              <w:t>P</w:t>
            </w:r>
            <w:r w:rsidR="003F51AD">
              <w:t xml:space="preserve"> – 3</w:t>
            </w:r>
            <w:r w:rsidR="003F51AD" w:rsidRPr="003F51AD">
              <w:rPr>
                <w:i/>
              </w:rPr>
              <w:t>x</w:t>
            </w:r>
            <w:r w:rsidR="003F51AD">
              <w:t xml:space="preserve"> – 4</w:t>
            </w:r>
            <w:r w:rsidR="003F51AD" w:rsidRPr="003F51AD">
              <w:rPr>
                <w:i/>
              </w:rPr>
              <w:t>y</w:t>
            </w:r>
            <w:r w:rsidR="003F51AD">
              <w:t xml:space="preserve"> = </w:t>
            </w:r>
            <w:r w:rsidR="003F51AD" w:rsidRPr="003F51AD">
              <w:rPr>
                <w:i/>
              </w:rPr>
              <w:t>k</w:t>
            </w:r>
            <w:r>
              <w:t>)</w:t>
            </w:r>
          </w:p>
          <w:p w14:paraId="4FF0AE0B" w14:textId="77777777"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B1:</w:t>
            </w:r>
            <w:r>
              <w:rPr>
                <w:b/>
              </w:rPr>
              <w:t xml:space="preserve"> </w:t>
            </w:r>
            <w:r>
              <w:t xml:space="preserve">cao </w:t>
            </w:r>
          </w:p>
          <w:p w14:paraId="5F51AC64" w14:textId="77777777"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M1:</w:t>
            </w:r>
            <w:r>
              <w:rPr>
                <w:b/>
              </w:rPr>
              <w:t xml:space="preserve"> </w:t>
            </w:r>
            <w:r>
              <w:t>correct method for finding the equation of the line through (0, 12) and (8, 0)</w:t>
            </w:r>
          </w:p>
          <w:p w14:paraId="5B4F74B5" w14:textId="77777777"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M1:</w:t>
            </w:r>
            <w:r>
              <w:t xml:space="preserve"> correct method for finding the equation of the line through (5, 0) and (10, 10)</w:t>
            </w:r>
          </w:p>
          <w:p w14:paraId="123D31AD" w14:textId="77777777"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M1:</w:t>
            </w:r>
            <w:r>
              <w:rPr>
                <w:b/>
              </w:rPr>
              <w:t xml:space="preserve"> </w:t>
            </w:r>
            <w:r w:rsidRPr="00A270B9">
              <w:t>translate</w:t>
            </w:r>
            <w:r>
              <w:t xml:space="preserve"> all 4 inequalities into equations </w:t>
            </w:r>
            <w:r>
              <w:rPr>
                <w:b/>
              </w:rPr>
              <w:t xml:space="preserve">– </w:t>
            </w:r>
            <w:r>
              <w:t>must include all three types of variables (slack, surplus and artificial)</w:t>
            </w:r>
          </w:p>
          <w:p w14:paraId="50A77F3B" w14:textId="77777777"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A1ft:</w:t>
            </w:r>
            <w:r>
              <w:rPr>
                <w:b/>
              </w:rPr>
              <w:t xml:space="preserve"> </w:t>
            </w:r>
            <w:r>
              <w:t>two correct equations following their inequalities</w:t>
            </w:r>
          </w:p>
          <w:p w14:paraId="44C8DBEA" w14:textId="77777777"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A1:</w:t>
            </w:r>
            <w:r>
              <w:t xml:space="preserve"> all four correct equations</w:t>
            </w:r>
          </w:p>
          <w:p w14:paraId="68A985E8" w14:textId="77777777" w:rsidR="00401A20" w:rsidRPr="00A270B9" w:rsidRDefault="00401A20" w:rsidP="00401A20">
            <w:pPr>
              <w:spacing w:before="40" w:after="40"/>
            </w:pPr>
            <w:r w:rsidRPr="00A270B9">
              <w:rPr>
                <w:b/>
              </w:rPr>
              <w:t xml:space="preserve">M1: </w:t>
            </w:r>
            <w:r w:rsidRPr="00A270B9">
              <w:t xml:space="preserve">setting up the new objective and substituting for </w:t>
            </w:r>
            <w:r w:rsidRPr="00A270B9">
              <w:rPr>
                <w:position w:val="-12"/>
              </w:rPr>
              <w:object w:dxaOrig="240" w:dyaOrig="360" w14:anchorId="5CBD05F9">
                <v:shape id="_x0000_i1107" type="#_x0000_t75" style="width:12pt;height:18pt" o:ole="">
                  <v:imagedata r:id="rId158" o:title=""/>
                </v:shape>
                <o:OLEObject Type="Embed" ProgID="Equation.DSMT4" ShapeID="_x0000_i1107" DrawAspect="Content" ObjectID="_1678100850" r:id="rId159"/>
              </w:object>
            </w:r>
            <w:r w:rsidRPr="00A270B9">
              <w:t xml:space="preserve"> and </w:t>
            </w:r>
            <w:r w:rsidRPr="00A270B9">
              <w:rPr>
                <w:position w:val="-12"/>
              </w:rPr>
              <w:object w:dxaOrig="260" w:dyaOrig="360" w14:anchorId="5A9B0483">
                <v:shape id="_x0000_i1108" type="#_x0000_t75" style="width:12.75pt;height:18pt" o:ole="">
                  <v:imagedata r:id="rId160" o:title=""/>
                </v:shape>
                <o:OLEObject Type="Embed" ProgID="Equation.DSMT4" ShapeID="_x0000_i1108" DrawAspect="Content" ObjectID="_1678100851" r:id="rId161"/>
              </w:object>
            </w:r>
          </w:p>
          <w:p w14:paraId="4A8316AF" w14:textId="77777777" w:rsidR="00401A20" w:rsidRPr="00A270B9" w:rsidRDefault="00401A20" w:rsidP="00401A20">
            <w:pPr>
              <w:spacing w:before="40" w:after="40"/>
              <w:rPr>
                <w:b/>
              </w:rPr>
            </w:pPr>
            <w:r w:rsidRPr="00A270B9">
              <w:rPr>
                <w:b/>
              </w:rPr>
              <w:t>M1:</w:t>
            </w:r>
            <w:r>
              <w:rPr>
                <w:b/>
              </w:rPr>
              <w:t xml:space="preserve"> </w:t>
            </w:r>
            <w:r>
              <w:t>setting up tableau – all six lines with four basic variables</w:t>
            </w:r>
            <w:r w:rsidRPr="00A270B9">
              <w:rPr>
                <w:b/>
              </w:rPr>
              <w:t xml:space="preserve"> </w:t>
            </w:r>
          </w:p>
          <w:p w14:paraId="220A05A7" w14:textId="77777777" w:rsidR="00401A20" w:rsidRPr="00A270B9" w:rsidRDefault="00401A20" w:rsidP="00401A20">
            <w:pPr>
              <w:spacing w:before="40" w:after="40"/>
            </w:pPr>
            <w:r w:rsidRPr="00A270B9">
              <w:rPr>
                <w:b/>
              </w:rPr>
              <w:t>A1:</w:t>
            </w:r>
            <w:r>
              <w:t xml:space="preserve"> cao (oe</w:t>
            </w:r>
            <w:r w:rsidR="003F51AD">
              <w:t xml:space="preserve"> e.g. consistent </w:t>
            </w:r>
            <w:r w:rsidR="003F51AD" w:rsidRPr="003F51AD">
              <w:rPr>
                <w:i/>
              </w:rPr>
              <w:t>P</w:t>
            </w:r>
            <w:r w:rsidR="003F51AD">
              <w:t xml:space="preserve"> line</w:t>
            </w:r>
            <w:r w:rsidR="00A35903">
              <w:t xml:space="preserve"> with their objective equation</w:t>
            </w:r>
            <w:r>
              <w:t>)</w:t>
            </w:r>
          </w:p>
        </w:tc>
      </w:tr>
    </w:tbl>
    <w:p w14:paraId="6D7E8A44" w14:textId="77777777" w:rsidR="002F1FC5" w:rsidRPr="005354CE" w:rsidRDefault="002F1FC5" w:rsidP="00CE48D1"/>
    <w:sectPr w:rsidR="002F1FC5" w:rsidRPr="005354CE" w:rsidSect="003F5B68">
      <w:footerReference w:type="first" r:id="rId162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3C1680" w14:textId="77777777" w:rsidR="00D10824" w:rsidRDefault="00D10824">
      <w:r>
        <w:separator/>
      </w:r>
    </w:p>
  </w:endnote>
  <w:endnote w:type="continuationSeparator" w:id="0">
    <w:p w14:paraId="5E6F8AC5" w14:textId="77777777" w:rsidR="00D10824" w:rsidRDefault="00D108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ADE9C8" w14:textId="77777777" w:rsidR="005B34FF" w:rsidRDefault="005B34FF">
    <w:pPr>
      <w:pStyle w:val="Footer"/>
      <w:ind w:hanging="900"/>
    </w:pPr>
  </w:p>
  <w:p w14:paraId="18EE6B0F" w14:textId="77777777" w:rsidR="005B34FF" w:rsidRDefault="005B34FF">
    <w:pPr>
      <w:pStyle w:val="Footer"/>
      <w:ind w:hanging="1080"/>
    </w:pPr>
  </w:p>
  <w:p w14:paraId="0D8DEA48" w14:textId="77777777" w:rsidR="005B34FF" w:rsidRDefault="005B34FF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D6A080" w14:textId="77777777" w:rsidR="00D10824" w:rsidRDefault="00D10824">
      <w:r>
        <w:separator/>
      </w:r>
    </w:p>
  </w:footnote>
  <w:footnote w:type="continuationSeparator" w:id="0">
    <w:p w14:paraId="149E1498" w14:textId="77777777" w:rsidR="00D10824" w:rsidRDefault="00D108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pt-BR" w:vendorID="64" w:dllVersion="6" w:nlCheck="1" w:checkStyle="0"/>
  <w:activeWritingStyle w:appName="MSWord" w:lang="en-GB" w:vendorID="64" w:dllVersion="6" w:nlCheck="1" w:checkStyle="1"/>
  <w:activeWritingStyle w:appName="MSWord" w:lang="en-GB" w:vendorID="64" w:dllVersion="0" w:nlCheck="1" w:checkStyle="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1632"/>
    <w:rsid w:val="00005101"/>
    <w:rsid w:val="000121F4"/>
    <w:rsid w:val="00016071"/>
    <w:rsid w:val="00030310"/>
    <w:rsid w:val="00031F99"/>
    <w:rsid w:val="00037816"/>
    <w:rsid w:val="00051C7A"/>
    <w:rsid w:val="00071EDA"/>
    <w:rsid w:val="00082671"/>
    <w:rsid w:val="00086E94"/>
    <w:rsid w:val="000911AD"/>
    <w:rsid w:val="000A64B5"/>
    <w:rsid w:val="000B36FD"/>
    <w:rsid w:val="000B53DC"/>
    <w:rsid w:val="000C4BC7"/>
    <w:rsid w:val="000F6945"/>
    <w:rsid w:val="000F6BC8"/>
    <w:rsid w:val="000F7222"/>
    <w:rsid w:val="000F743D"/>
    <w:rsid w:val="00104DDE"/>
    <w:rsid w:val="00166E72"/>
    <w:rsid w:val="00176339"/>
    <w:rsid w:val="00185020"/>
    <w:rsid w:val="001A4C8F"/>
    <w:rsid w:val="001B0102"/>
    <w:rsid w:val="001B0868"/>
    <w:rsid w:val="001B6D04"/>
    <w:rsid w:val="001B7C8E"/>
    <w:rsid w:val="001E0946"/>
    <w:rsid w:val="001E6D7B"/>
    <w:rsid w:val="001F316D"/>
    <w:rsid w:val="0021277A"/>
    <w:rsid w:val="00233DF0"/>
    <w:rsid w:val="0024117D"/>
    <w:rsid w:val="002442D3"/>
    <w:rsid w:val="00251CCB"/>
    <w:rsid w:val="0026458F"/>
    <w:rsid w:val="00275A21"/>
    <w:rsid w:val="0027783D"/>
    <w:rsid w:val="00285B24"/>
    <w:rsid w:val="0029001B"/>
    <w:rsid w:val="002938E9"/>
    <w:rsid w:val="002A0174"/>
    <w:rsid w:val="002A0985"/>
    <w:rsid w:val="002A1459"/>
    <w:rsid w:val="002C5D1A"/>
    <w:rsid w:val="002E0B13"/>
    <w:rsid w:val="002E28AC"/>
    <w:rsid w:val="002E2A5E"/>
    <w:rsid w:val="002F0853"/>
    <w:rsid w:val="002F1FC5"/>
    <w:rsid w:val="00314475"/>
    <w:rsid w:val="00380354"/>
    <w:rsid w:val="003837BB"/>
    <w:rsid w:val="00385389"/>
    <w:rsid w:val="00395C87"/>
    <w:rsid w:val="003B76A8"/>
    <w:rsid w:val="003C186E"/>
    <w:rsid w:val="003C3CE7"/>
    <w:rsid w:val="003D3FF5"/>
    <w:rsid w:val="003D560A"/>
    <w:rsid w:val="003D6B1F"/>
    <w:rsid w:val="003F51AD"/>
    <w:rsid w:val="003F51E5"/>
    <w:rsid w:val="003F5B68"/>
    <w:rsid w:val="003F61FE"/>
    <w:rsid w:val="00401A20"/>
    <w:rsid w:val="00403718"/>
    <w:rsid w:val="00404C73"/>
    <w:rsid w:val="00437EB3"/>
    <w:rsid w:val="00455386"/>
    <w:rsid w:val="00455D89"/>
    <w:rsid w:val="004662E4"/>
    <w:rsid w:val="00482B08"/>
    <w:rsid w:val="00491883"/>
    <w:rsid w:val="00494788"/>
    <w:rsid w:val="004958B8"/>
    <w:rsid w:val="00497FB0"/>
    <w:rsid w:val="004A3BAA"/>
    <w:rsid w:val="004B6C13"/>
    <w:rsid w:val="004C6CE6"/>
    <w:rsid w:val="004D0CBC"/>
    <w:rsid w:val="004D11F5"/>
    <w:rsid w:val="004F46E3"/>
    <w:rsid w:val="005354CE"/>
    <w:rsid w:val="00546CB5"/>
    <w:rsid w:val="005524BB"/>
    <w:rsid w:val="00553382"/>
    <w:rsid w:val="00556152"/>
    <w:rsid w:val="005A392F"/>
    <w:rsid w:val="005B2474"/>
    <w:rsid w:val="005B34FF"/>
    <w:rsid w:val="005B600C"/>
    <w:rsid w:val="005D4197"/>
    <w:rsid w:val="005E4405"/>
    <w:rsid w:val="005F4DD0"/>
    <w:rsid w:val="00600F9C"/>
    <w:rsid w:val="00614081"/>
    <w:rsid w:val="00626D11"/>
    <w:rsid w:val="00632C60"/>
    <w:rsid w:val="006438E5"/>
    <w:rsid w:val="00666CC8"/>
    <w:rsid w:val="00684459"/>
    <w:rsid w:val="006943BD"/>
    <w:rsid w:val="006A1872"/>
    <w:rsid w:val="006A4E88"/>
    <w:rsid w:val="006B543D"/>
    <w:rsid w:val="006B5980"/>
    <w:rsid w:val="006C0DFD"/>
    <w:rsid w:val="006D4EFC"/>
    <w:rsid w:val="006D7F9D"/>
    <w:rsid w:val="006E4A94"/>
    <w:rsid w:val="006F015C"/>
    <w:rsid w:val="006F0B3E"/>
    <w:rsid w:val="007238A4"/>
    <w:rsid w:val="00723E97"/>
    <w:rsid w:val="007253DC"/>
    <w:rsid w:val="007257C2"/>
    <w:rsid w:val="00732538"/>
    <w:rsid w:val="00735B09"/>
    <w:rsid w:val="0075213D"/>
    <w:rsid w:val="0077418B"/>
    <w:rsid w:val="00787CFD"/>
    <w:rsid w:val="0079219B"/>
    <w:rsid w:val="007A1366"/>
    <w:rsid w:val="007A36D8"/>
    <w:rsid w:val="007C09D6"/>
    <w:rsid w:val="007C603E"/>
    <w:rsid w:val="007D1DE5"/>
    <w:rsid w:val="007D2CAB"/>
    <w:rsid w:val="007D2FC4"/>
    <w:rsid w:val="007D6620"/>
    <w:rsid w:val="00801323"/>
    <w:rsid w:val="00801AA5"/>
    <w:rsid w:val="00813AA4"/>
    <w:rsid w:val="008165ED"/>
    <w:rsid w:val="00822DE4"/>
    <w:rsid w:val="0082424A"/>
    <w:rsid w:val="0083644D"/>
    <w:rsid w:val="00851D21"/>
    <w:rsid w:val="00855DDC"/>
    <w:rsid w:val="0089197E"/>
    <w:rsid w:val="008A2DF3"/>
    <w:rsid w:val="008B5D93"/>
    <w:rsid w:val="008D0D3E"/>
    <w:rsid w:val="008D18A5"/>
    <w:rsid w:val="008D2C82"/>
    <w:rsid w:val="008D7445"/>
    <w:rsid w:val="008F2666"/>
    <w:rsid w:val="008F684D"/>
    <w:rsid w:val="008F7712"/>
    <w:rsid w:val="00921F1D"/>
    <w:rsid w:val="00932A28"/>
    <w:rsid w:val="00955348"/>
    <w:rsid w:val="009754ED"/>
    <w:rsid w:val="00980D9C"/>
    <w:rsid w:val="00983124"/>
    <w:rsid w:val="00996867"/>
    <w:rsid w:val="009A67FF"/>
    <w:rsid w:val="00A01915"/>
    <w:rsid w:val="00A039BB"/>
    <w:rsid w:val="00A0696B"/>
    <w:rsid w:val="00A1370F"/>
    <w:rsid w:val="00A13972"/>
    <w:rsid w:val="00A270B9"/>
    <w:rsid w:val="00A35903"/>
    <w:rsid w:val="00A425D2"/>
    <w:rsid w:val="00A51632"/>
    <w:rsid w:val="00A52942"/>
    <w:rsid w:val="00A55DD2"/>
    <w:rsid w:val="00A75C4B"/>
    <w:rsid w:val="00A94ECB"/>
    <w:rsid w:val="00AA16D8"/>
    <w:rsid w:val="00AA62E1"/>
    <w:rsid w:val="00B06D6C"/>
    <w:rsid w:val="00B24359"/>
    <w:rsid w:val="00B346AF"/>
    <w:rsid w:val="00B37048"/>
    <w:rsid w:val="00B548CC"/>
    <w:rsid w:val="00B77EA8"/>
    <w:rsid w:val="00B808EC"/>
    <w:rsid w:val="00BA1EEA"/>
    <w:rsid w:val="00BA1F36"/>
    <w:rsid w:val="00BB10A2"/>
    <w:rsid w:val="00BB1F91"/>
    <w:rsid w:val="00BB2A69"/>
    <w:rsid w:val="00BE1647"/>
    <w:rsid w:val="00BF0CA6"/>
    <w:rsid w:val="00C02187"/>
    <w:rsid w:val="00C040D0"/>
    <w:rsid w:val="00C061B3"/>
    <w:rsid w:val="00C4798E"/>
    <w:rsid w:val="00C713E3"/>
    <w:rsid w:val="00C77834"/>
    <w:rsid w:val="00CA032C"/>
    <w:rsid w:val="00CD52E4"/>
    <w:rsid w:val="00CE48D1"/>
    <w:rsid w:val="00D0087D"/>
    <w:rsid w:val="00D10824"/>
    <w:rsid w:val="00D113E0"/>
    <w:rsid w:val="00D216B6"/>
    <w:rsid w:val="00D23A3E"/>
    <w:rsid w:val="00D2466E"/>
    <w:rsid w:val="00D264DF"/>
    <w:rsid w:val="00D572EA"/>
    <w:rsid w:val="00D621B1"/>
    <w:rsid w:val="00D66C29"/>
    <w:rsid w:val="00D75362"/>
    <w:rsid w:val="00D81C3E"/>
    <w:rsid w:val="00D9456A"/>
    <w:rsid w:val="00DC3602"/>
    <w:rsid w:val="00DD234B"/>
    <w:rsid w:val="00E05A3E"/>
    <w:rsid w:val="00E24505"/>
    <w:rsid w:val="00E27054"/>
    <w:rsid w:val="00E4539A"/>
    <w:rsid w:val="00E64AE0"/>
    <w:rsid w:val="00E656FF"/>
    <w:rsid w:val="00E758B4"/>
    <w:rsid w:val="00E81703"/>
    <w:rsid w:val="00E929DF"/>
    <w:rsid w:val="00EA5094"/>
    <w:rsid w:val="00EB3B81"/>
    <w:rsid w:val="00EE3111"/>
    <w:rsid w:val="00EE6784"/>
    <w:rsid w:val="00EE7603"/>
    <w:rsid w:val="00EF6CC7"/>
    <w:rsid w:val="00F03CB1"/>
    <w:rsid w:val="00F04B48"/>
    <w:rsid w:val="00F106B1"/>
    <w:rsid w:val="00F457FB"/>
    <w:rsid w:val="00F54D1D"/>
    <w:rsid w:val="00FB3AA8"/>
    <w:rsid w:val="00FC2759"/>
    <w:rsid w:val="00FE0905"/>
    <w:rsid w:val="00FE674E"/>
    <w:rsid w:val="00FE6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D98488"/>
  <w15:docId w15:val="{1F133BA0-CF11-46B9-912E-FD7EC794FC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A516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0303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1.wmf"/><Relationship Id="rId154" Type="http://schemas.openxmlformats.org/officeDocument/2006/relationships/image" Target="media/image67.wmf"/><Relationship Id="rId159" Type="http://schemas.openxmlformats.org/officeDocument/2006/relationships/oleObject" Target="embeddings/oleObject83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75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7.PNG"/><Relationship Id="rId96" Type="http://schemas.openxmlformats.org/officeDocument/2006/relationships/image" Target="media/image40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3.wmf"/><Relationship Id="rId161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51" Type="http://schemas.openxmlformats.org/officeDocument/2006/relationships/image" Target="media/image66.wmf"/><Relationship Id="rId156" Type="http://schemas.openxmlformats.org/officeDocument/2006/relationships/image" Target="media/image6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9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image" Target="media/image64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3AA7C6-97F1-4499-8D85-985A24BEED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1837</Words>
  <Characters>10475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12288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So, Leona</cp:lastModifiedBy>
  <cp:revision>4</cp:revision>
  <cp:lastPrinted>2015-05-19T13:23:00Z</cp:lastPrinted>
  <dcterms:created xsi:type="dcterms:W3CDTF">2018-07-27T15:12:00Z</dcterms:created>
  <dcterms:modified xsi:type="dcterms:W3CDTF">2021-03-24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